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  <p:sldMasterId id="2147483661" r:id="rId3"/>
  </p:sldMasterIdLst>
  <p:notesMasterIdLst>
    <p:notesMasterId r:id="rId18"/>
  </p:notesMasterIdLst>
  <p:handoutMasterIdLst>
    <p:handoutMasterId r:id="rId19"/>
  </p:handoutMasterIdLst>
  <p:sldIdLst>
    <p:sldId id="256" r:id="rId4"/>
    <p:sldId id="375" r:id="rId5"/>
    <p:sldId id="376" r:id="rId6"/>
    <p:sldId id="417" r:id="rId7"/>
    <p:sldId id="337" r:id="rId8"/>
    <p:sldId id="418" r:id="rId9"/>
    <p:sldId id="388" r:id="rId10"/>
    <p:sldId id="445" r:id="rId11"/>
    <p:sldId id="446" r:id="rId12"/>
    <p:sldId id="447" r:id="rId13"/>
    <p:sldId id="448" r:id="rId14"/>
    <p:sldId id="439" r:id="rId15"/>
    <p:sldId id="419" r:id="rId16"/>
    <p:sldId id="444" r:id="rId17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angdandan (2012)" initials="L(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863" autoAdjust="0"/>
    <p:restoredTop sz="96309" autoAdjust="0"/>
  </p:normalViewPr>
  <p:slideViewPr>
    <p:cSldViewPr>
      <p:cViewPr varScale="1">
        <p:scale>
          <a:sx n="108" d="100"/>
          <a:sy n="108" d="100"/>
        </p:scale>
        <p:origin x="2070" y="10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3822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John </a:t>
            </a:r>
            <a:r>
              <a:rPr lang="en-US" dirty="0" smtClean="0"/>
              <a:t>Doe  </a:t>
            </a:r>
            <a:r>
              <a:rPr lang="en-US" dirty="0"/>
              <a:t>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dirty="0"/>
              <a:t>John </a:t>
            </a:r>
            <a:r>
              <a:rPr lang="en-US" dirty="0" smtClean="0"/>
              <a:t>Doe  </a:t>
            </a:r>
            <a:r>
              <a:rPr lang="en-US" dirty="0"/>
              <a:t>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</a:t>
            </a:r>
            <a:r>
              <a:rPr lang="en-GB" dirty="0" err="1" smtClean="0"/>
              <a:t>etc</a:t>
            </a:r>
            <a:r>
              <a:rPr lang="en-GB" dirty="0" smtClean="0"/>
              <a:t> 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Ross Jian Yu, </a:t>
            </a:r>
            <a:r>
              <a:rPr lang="en-GB" dirty="0" err="1" smtClean="0">
                <a:solidFill>
                  <a:srgbClr val="FFFFFF"/>
                </a:solidFill>
              </a:rPr>
              <a:t>etc</a:t>
            </a:r>
            <a:r>
              <a:rPr lang="en-GB" dirty="0" smtClean="0">
                <a:solidFill>
                  <a:srgbClr val="FFFFFF"/>
                </a:solidFill>
              </a:rPr>
              <a:t>, Huawei Technologies</a:t>
            </a: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10974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 userDrawn="1"/>
        </p:nvSpPr>
        <p:spPr bwMode="auto">
          <a:xfrm>
            <a:off x="5310193" y="6524625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smtClean="0"/>
              <a:t>Chenchen Liu, et al., Huawei Technologi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601630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Ross Jian Yu, etc., Huawei Technologies</a:t>
            </a: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41969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Ross Jian Yu, etc., Huawei Technologies</a:t>
            </a: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26709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Ross Jian Yu, etc., Huawei Technologies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282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Shahrnaz Azizi, etc., Intel Corporation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26877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Shahrnaz Azizi, etc., Intel Corporation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8386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Shahrnaz Azizi, etc., Intel Corporation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7881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Shahrnaz Azizi, etc., Intel Corporation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1778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 userDrawn="1"/>
        </p:nvSpPr>
        <p:spPr bwMode="auto">
          <a:xfrm>
            <a:off x="5310193" y="6524625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smtClean="0"/>
              <a:t>Chenchen Liu et al.  Huawei Technologi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20/</a:t>
            </a:r>
            <a:r>
              <a:rPr lang="en-US" altLang="zh-CN" sz="1800" b="1" dirty="0" smtClean="0">
                <a:solidFill>
                  <a:schemeClr val="tx1"/>
                </a:solidFill>
                <a:effectLst/>
              </a:rPr>
              <a:t>1073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r3</a:t>
            </a:r>
            <a:endParaRPr kumimoji="0" lang="en-GB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79" descr="d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224588"/>
            <a:ext cx="9150350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" name="Text Box 8"/>
          <p:cNvSpPr txBox="1">
            <a:spLocks noChangeArrowheads="1"/>
          </p:cNvSpPr>
          <p:nvPr/>
        </p:nvSpPr>
        <p:spPr bwMode="auto">
          <a:xfrm>
            <a:off x="755650" y="6451600"/>
            <a:ext cx="268032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80114" bIns="0"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HUAWEI TECHNOLOGIES CO.  LTD.</a:t>
            </a:r>
          </a:p>
        </p:txBody>
      </p:sp>
      <p:pic>
        <p:nvPicPr>
          <p:cNvPr id="10244" name="Picture 9" descr="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8875" y="6386513"/>
            <a:ext cx="1311275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25438"/>
            <a:ext cx="7632700" cy="87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0064" rIns="80129" bIns="4006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48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28775"/>
            <a:ext cx="76327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142" tIns="40070" rIns="80142" bIns="400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49" name="Rectangle 15"/>
          <p:cNvSpPr>
            <a:spLocks noChangeArrowheads="1"/>
          </p:cNvSpPr>
          <p:nvPr/>
        </p:nvSpPr>
        <p:spPr bwMode="auto">
          <a:xfrm>
            <a:off x="-1952625" y="692150"/>
            <a:ext cx="1844675" cy="550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2-35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Medium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0-32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体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20-22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 :18pt  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Regular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18-20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:18pt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细黑体</a:t>
            </a:r>
            <a:r>
              <a:rPr lang="zh-CN" altLang="en-US" sz="1100" b="1">
                <a:solidFill>
                  <a:srgbClr val="FFFFFF"/>
                </a:solidFill>
                <a:latin typeface="Arial" pitchFamily="34" charset="0"/>
                <a:ea typeface="华文细黑" pitchFamily="2" charset="-122"/>
              </a:rPr>
              <a:t> </a:t>
            </a:r>
          </a:p>
        </p:txBody>
      </p:sp>
      <p:grpSp>
        <p:nvGrpSpPr>
          <p:cNvPr id="10250" name="Group 16"/>
          <p:cNvGrpSpPr>
            <a:grpSpLocks/>
          </p:cNvGrpSpPr>
          <p:nvPr/>
        </p:nvGrpSpPr>
        <p:grpSpPr bwMode="auto">
          <a:xfrm>
            <a:off x="9324975" y="3367088"/>
            <a:ext cx="919163" cy="3490912"/>
            <a:chOff x="5839" y="2160"/>
            <a:chExt cx="579" cy="2199"/>
          </a:xfrm>
        </p:grpSpPr>
        <p:sp>
          <p:nvSpPr>
            <p:cNvPr id="10253" name="Rectangle 17"/>
            <p:cNvSpPr>
              <a:spLocks noChangeArrowheads="1"/>
            </p:cNvSpPr>
            <p:nvPr userDrawn="1"/>
          </p:nvSpPr>
          <p:spPr bwMode="auto">
            <a:xfrm>
              <a:off x="5839" y="2160"/>
              <a:ext cx="579" cy="21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25" tIns="45712" rIns="91425" bIns="45712" anchor="ctr">
              <a:spAutoFit/>
            </a:bodyPr>
            <a:lstStyle/>
            <a:p>
              <a:pPr defTabSz="914400" eaLnBrk="1" hangingPunct="1">
                <a:buClrTx/>
                <a:buSz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pSp>
          <p:nvGrpSpPr>
            <p:cNvPr id="10254" name="Group 18"/>
            <p:cNvGrpSpPr>
              <a:grpSpLocks/>
            </p:cNvGrpSpPr>
            <p:nvPr userDrawn="1"/>
          </p:nvGrpSpPr>
          <p:grpSpPr bwMode="auto">
            <a:xfrm>
              <a:off x="5893" y="2387"/>
              <a:ext cx="466" cy="115"/>
              <a:chOff x="5893" y="2387"/>
              <a:chExt cx="466" cy="115"/>
            </a:xfrm>
          </p:grpSpPr>
          <p:sp>
            <p:nvSpPr>
              <p:cNvPr id="10315" name="Rectangle 19"/>
              <p:cNvSpPr>
                <a:spLocks noChangeArrowheads="1"/>
              </p:cNvSpPr>
              <p:nvPr userDrawn="1"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6" name="Rectangle 20"/>
              <p:cNvSpPr>
                <a:spLocks noChangeArrowheads="1"/>
              </p:cNvSpPr>
              <p:nvPr userDrawn="1"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7" name="Rectangle 21"/>
              <p:cNvSpPr>
                <a:spLocks noChangeArrowheads="1"/>
              </p:cNvSpPr>
              <p:nvPr userDrawn="1"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8" name="Rectangle 22"/>
              <p:cNvSpPr>
                <a:spLocks noChangeArrowheads="1"/>
              </p:cNvSpPr>
              <p:nvPr userDrawn="1"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5" name="Group 23"/>
            <p:cNvGrpSpPr>
              <a:grpSpLocks/>
            </p:cNvGrpSpPr>
            <p:nvPr userDrawn="1"/>
          </p:nvGrpSpPr>
          <p:grpSpPr bwMode="auto">
            <a:xfrm>
              <a:off x="5893" y="2523"/>
              <a:ext cx="466" cy="115"/>
              <a:chOff x="5893" y="2523"/>
              <a:chExt cx="466" cy="115"/>
            </a:xfrm>
          </p:grpSpPr>
          <p:sp>
            <p:nvSpPr>
              <p:cNvPr id="10311" name="Rectangle 24"/>
              <p:cNvSpPr>
                <a:spLocks noChangeArrowheads="1"/>
              </p:cNvSpPr>
              <p:nvPr userDrawn="1"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2" name="Rectangle 25"/>
              <p:cNvSpPr>
                <a:spLocks noChangeArrowheads="1"/>
              </p:cNvSpPr>
              <p:nvPr userDrawn="1"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3" name="Rectangle 26"/>
              <p:cNvSpPr>
                <a:spLocks noChangeArrowheads="1"/>
              </p:cNvSpPr>
              <p:nvPr userDrawn="1"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4" name="Rectangle 27"/>
              <p:cNvSpPr>
                <a:spLocks noChangeArrowheads="1"/>
              </p:cNvSpPr>
              <p:nvPr userDrawn="1"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6" name="Group 28"/>
            <p:cNvGrpSpPr>
              <a:grpSpLocks/>
            </p:cNvGrpSpPr>
            <p:nvPr userDrawn="1"/>
          </p:nvGrpSpPr>
          <p:grpSpPr bwMode="auto">
            <a:xfrm>
              <a:off x="5893" y="2659"/>
              <a:ext cx="466" cy="115"/>
              <a:chOff x="5893" y="2659"/>
              <a:chExt cx="466" cy="115"/>
            </a:xfrm>
          </p:grpSpPr>
          <p:sp>
            <p:nvSpPr>
              <p:cNvPr id="10307" name="Rectangle 29"/>
              <p:cNvSpPr>
                <a:spLocks noChangeArrowheads="1"/>
              </p:cNvSpPr>
              <p:nvPr userDrawn="1"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8" name="Rectangle 30"/>
              <p:cNvSpPr>
                <a:spLocks noChangeArrowheads="1"/>
              </p:cNvSpPr>
              <p:nvPr userDrawn="1"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9" name="Rectangle 31"/>
              <p:cNvSpPr>
                <a:spLocks noChangeArrowheads="1"/>
              </p:cNvSpPr>
              <p:nvPr userDrawn="1"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0" name="Rectangle 32"/>
              <p:cNvSpPr>
                <a:spLocks noChangeArrowheads="1"/>
              </p:cNvSpPr>
              <p:nvPr userDrawn="1"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7" name="Group 33"/>
            <p:cNvGrpSpPr>
              <a:grpSpLocks/>
            </p:cNvGrpSpPr>
            <p:nvPr userDrawn="1"/>
          </p:nvGrpSpPr>
          <p:grpSpPr bwMode="auto">
            <a:xfrm>
              <a:off x="5893" y="2251"/>
              <a:ext cx="466" cy="119"/>
              <a:chOff x="5893" y="2251"/>
              <a:chExt cx="466" cy="119"/>
            </a:xfrm>
          </p:grpSpPr>
          <p:sp>
            <p:nvSpPr>
              <p:cNvPr id="10303" name="Rectangle 34"/>
              <p:cNvSpPr>
                <a:spLocks noChangeArrowheads="1"/>
              </p:cNvSpPr>
              <p:nvPr userDrawn="1"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4" name="Rectangle 35"/>
              <p:cNvSpPr>
                <a:spLocks noChangeArrowheads="1"/>
              </p:cNvSpPr>
              <p:nvPr userDrawn="1"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5" name="Rectangle 36"/>
              <p:cNvSpPr>
                <a:spLocks noChangeArrowheads="1"/>
              </p:cNvSpPr>
              <p:nvPr userDrawn="1"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6" name="Rectangle 37"/>
              <p:cNvSpPr>
                <a:spLocks noChangeArrowheads="1"/>
              </p:cNvSpPr>
              <p:nvPr userDrawn="1"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8" name="Group 38"/>
            <p:cNvGrpSpPr>
              <a:grpSpLocks/>
            </p:cNvGrpSpPr>
            <p:nvPr userDrawn="1"/>
          </p:nvGrpSpPr>
          <p:grpSpPr bwMode="auto">
            <a:xfrm>
              <a:off x="5893" y="2886"/>
              <a:ext cx="466" cy="115"/>
              <a:chOff x="5893" y="2886"/>
              <a:chExt cx="466" cy="115"/>
            </a:xfrm>
          </p:grpSpPr>
          <p:sp>
            <p:nvSpPr>
              <p:cNvPr id="10299" name="Rectangle 39"/>
              <p:cNvSpPr>
                <a:spLocks noChangeArrowheads="1"/>
              </p:cNvSpPr>
              <p:nvPr userDrawn="1"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0" name="Rectangle 40"/>
              <p:cNvSpPr>
                <a:spLocks noChangeArrowheads="1"/>
              </p:cNvSpPr>
              <p:nvPr userDrawn="1"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1" name="Rectangle 41"/>
              <p:cNvSpPr>
                <a:spLocks noChangeArrowheads="1"/>
              </p:cNvSpPr>
              <p:nvPr userDrawn="1"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2" name="Rectangle 42"/>
              <p:cNvSpPr>
                <a:spLocks noChangeArrowheads="1"/>
              </p:cNvSpPr>
              <p:nvPr userDrawn="1"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9" name="Group 43"/>
            <p:cNvGrpSpPr>
              <a:grpSpLocks/>
            </p:cNvGrpSpPr>
            <p:nvPr userDrawn="1"/>
          </p:nvGrpSpPr>
          <p:grpSpPr bwMode="auto">
            <a:xfrm>
              <a:off x="5893" y="3022"/>
              <a:ext cx="466" cy="115"/>
              <a:chOff x="5893" y="3022"/>
              <a:chExt cx="466" cy="115"/>
            </a:xfrm>
          </p:grpSpPr>
          <p:sp>
            <p:nvSpPr>
              <p:cNvPr id="10295" name="Rectangle 44"/>
              <p:cNvSpPr>
                <a:spLocks noChangeArrowheads="1"/>
              </p:cNvSpPr>
              <p:nvPr userDrawn="1"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6" name="Rectangle 45"/>
              <p:cNvSpPr>
                <a:spLocks noChangeArrowheads="1"/>
              </p:cNvSpPr>
              <p:nvPr userDrawn="1"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7" name="Rectangle 46"/>
              <p:cNvSpPr>
                <a:spLocks noChangeArrowheads="1"/>
              </p:cNvSpPr>
              <p:nvPr userDrawn="1"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8" name="Rectangle 47"/>
              <p:cNvSpPr>
                <a:spLocks noChangeArrowheads="1"/>
              </p:cNvSpPr>
              <p:nvPr userDrawn="1"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0" name="Group 48"/>
            <p:cNvGrpSpPr>
              <a:grpSpLocks/>
            </p:cNvGrpSpPr>
            <p:nvPr userDrawn="1"/>
          </p:nvGrpSpPr>
          <p:grpSpPr bwMode="auto">
            <a:xfrm>
              <a:off x="5893" y="3158"/>
              <a:ext cx="466" cy="115"/>
              <a:chOff x="5893" y="3158"/>
              <a:chExt cx="466" cy="115"/>
            </a:xfrm>
          </p:grpSpPr>
          <p:sp>
            <p:nvSpPr>
              <p:cNvPr id="10291" name="Rectangle 49"/>
              <p:cNvSpPr>
                <a:spLocks noChangeArrowheads="1"/>
              </p:cNvSpPr>
              <p:nvPr userDrawn="1"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2" name="Rectangle 50"/>
              <p:cNvSpPr>
                <a:spLocks noChangeArrowheads="1"/>
              </p:cNvSpPr>
              <p:nvPr userDrawn="1"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3" name="Rectangle 51"/>
              <p:cNvSpPr>
                <a:spLocks noChangeArrowheads="1"/>
              </p:cNvSpPr>
              <p:nvPr userDrawn="1"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4" name="Rectangle 52"/>
              <p:cNvSpPr>
                <a:spLocks noChangeArrowheads="1"/>
              </p:cNvSpPr>
              <p:nvPr userDrawn="1"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1" name="Group 53"/>
            <p:cNvGrpSpPr>
              <a:grpSpLocks/>
            </p:cNvGrpSpPr>
            <p:nvPr userDrawn="1"/>
          </p:nvGrpSpPr>
          <p:grpSpPr bwMode="auto">
            <a:xfrm>
              <a:off x="5893" y="3385"/>
              <a:ext cx="466" cy="115"/>
              <a:chOff x="5893" y="3385"/>
              <a:chExt cx="466" cy="115"/>
            </a:xfrm>
          </p:grpSpPr>
          <p:sp>
            <p:nvSpPr>
              <p:cNvPr id="10287" name="Rectangle 54"/>
              <p:cNvSpPr>
                <a:spLocks noChangeArrowheads="1"/>
              </p:cNvSpPr>
              <p:nvPr userDrawn="1"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8" name="Rectangle 55"/>
              <p:cNvSpPr>
                <a:spLocks noChangeArrowheads="1"/>
              </p:cNvSpPr>
              <p:nvPr userDrawn="1"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9" name="Rectangle 56"/>
              <p:cNvSpPr>
                <a:spLocks noChangeArrowheads="1"/>
              </p:cNvSpPr>
              <p:nvPr userDrawn="1"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0" name="Rectangle 57"/>
              <p:cNvSpPr>
                <a:spLocks noChangeArrowheads="1"/>
              </p:cNvSpPr>
              <p:nvPr userDrawn="1"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2" name="Group 58"/>
            <p:cNvGrpSpPr>
              <a:grpSpLocks/>
            </p:cNvGrpSpPr>
            <p:nvPr userDrawn="1"/>
          </p:nvGrpSpPr>
          <p:grpSpPr bwMode="auto">
            <a:xfrm>
              <a:off x="5893" y="3521"/>
              <a:ext cx="466" cy="115"/>
              <a:chOff x="5893" y="3521"/>
              <a:chExt cx="466" cy="115"/>
            </a:xfrm>
          </p:grpSpPr>
          <p:sp>
            <p:nvSpPr>
              <p:cNvPr id="10283" name="Rectangle 59"/>
              <p:cNvSpPr>
                <a:spLocks noChangeArrowheads="1"/>
              </p:cNvSpPr>
              <p:nvPr userDrawn="1"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4" name="Rectangle 60"/>
              <p:cNvSpPr>
                <a:spLocks noChangeArrowheads="1"/>
              </p:cNvSpPr>
              <p:nvPr userDrawn="1"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5" name="Rectangle 61"/>
              <p:cNvSpPr>
                <a:spLocks noChangeArrowheads="1"/>
              </p:cNvSpPr>
              <p:nvPr userDrawn="1"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6" name="Rectangle 62"/>
              <p:cNvSpPr>
                <a:spLocks noChangeArrowheads="1"/>
              </p:cNvSpPr>
              <p:nvPr userDrawn="1"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3" name="Group 63"/>
            <p:cNvGrpSpPr>
              <a:grpSpLocks/>
            </p:cNvGrpSpPr>
            <p:nvPr userDrawn="1"/>
          </p:nvGrpSpPr>
          <p:grpSpPr bwMode="auto">
            <a:xfrm>
              <a:off x="5893" y="3657"/>
              <a:ext cx="466" cy="115"/>
              <a:chOff x="5893" y="3657"/>
              <a:chExt cx="466" cy="115"/>
            </a:xfrm>
          </p:grpSpPr>
          <p:sp>
            <p:nvSpPr>
              <p:cNvPr id="10279" name="Rectangle 64"/>
              <p:cNvSpPr>
                <a:spLocks noChangeArrowheads="1"/>
              </p:cNvSpPr>
              <p:nvPr userDrawn="1"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0" name="Rectangle 65"/>
              <p:cNvSpPr>
                <a:spLocks noChangeArrowheads="1"/>
              </p:cNvSpPr>
              <p:nvPr userDrawn="1"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1" name="Rectangle 66"/>
              <p:cNvSpPr>
                <a:spLocks noChangeArrowheads="1"/>
              </p:cNvSpPr>
              <p:nvPr userDrawn="1"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2" name="Rectangle 67"/>
              <p:cNvSpPr>
                <a:spLocks noChangeArrowheads="1"/>
              </p:cNvSpPr>
              <p:nvPr userDrawn="1"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4" name="Group 68"/>
            <p:cNvGrpSpPr>
              <a:grpSpLocks/>
            </p:cNvGrpSpPr>
            <p:nvPr userDrawn="1"/>
          </p:nvGrpSpPr>
          <p:grpSpPr bwMode="auto">
            <a:xfrm>
              <a:off x="5893" y="3884"/>
              <a:ext cx="466" cy="115"/>
              <a:chOff x="5893" y="3884"/>
              <a:chExt cx="466" cy="115"/>
            </a:xfrm>
          </p:grpSpPr>
          <p:sp>
            <p:nvSpPr>
              <p:cNvPr id="10275" name="Rectangle 69"/>
              <p:cNvSpPr>
                <a:spLocks noChangeArrowheads="1"/>
              </p:cNvSpPr>
              <p:nvPr userDrawn="1"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6" name="Rectangle 70"/>
              <p:cNvSpPr>
                <a:spLocks noChangeArrowheads="1"/>
              </p:cNvSpPr>
              <p:nvPr userDrawn="1"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7" name="Rectangle 71"/>
              <p:cNvSpPr>
                <a:spLocks noChangeArrowheads="1"/>
              </p:cNvSpPr>
              <p:nvPr userDrawn="1"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8" name="Rectangle 72"/>
              <p:cNvSpPr>
                <a:spLocks noChangeArrowheads="1"/>
              </p:cNvSpPr>
              <p:nvPr userDrawn="1"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5" name="Group 73"/>
            <p:cNvGrpSpPr>
              <a:grpSpLocks/>
            </p:cNvGrpSpPr>
            <p:nvPr userDrawn="1"/>
          </p:nvGrpSpPr>
          <p:grpSpPr bwMode="auto">
            <a:xfrm>
              <a:off x="5893" y="4026"/>
              <a:ext cx="466" cy="115"/>
              <a:chOff x="5893" y="4026"/>
              <a:chExt cx="466" cy="115"/>
            </a:xfrm>
          </p:grpSpPr>
          <p:sp>
            <p:nvSpPr>
              <p:cNvPr id="10271" name="Rectangle 74"/>
              <p:cNvSpPr>
                <a:spLocks noChangeArrowheads="1"/>
              </p:cNvSpPr>
              <p:nvPr userDrawn="1"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2" name="Rectangle 75"/>
              <p:cNvSpPr>
                <a:spLocks noChangeArrowheads="1"/>
              </p:cNvSpPr>
              <p:nvPr userDrawn="1"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3" name="Rectangle 76"/>
              <p:cNvSpPr>
                <a:spLocks noChangeArrowheads="1"/>
              </p:cNvSpPr>
              <p:nvPr userDrawn="1"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4" name="Rectangle 77"/>
              <p:cNvSpPr>
                <a:spLocks noChangeArrowheads="1"/>
              </p:cNvSpPr>
              <p:nvPr userDrawn="1"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6" name="Group 78"/>
            <p:cNvGrpSpPr>
              <a:grpSpLocks/>
            </p:cNvGrpSpPr>
            <p:nvPr userDrawn="1"/>
          </p:nvGrpSpPr>
          <p:grpSpPr bwMode="auto">
            <a:xfrm>
              <a:off x="5893" y="4167"/>
              <a:ext cx="466" cy="115"/>
              <a:chOff x="5893" y="4167"/>
              <a:chExt cx="466" cy="115"/>
            </a:xfrm>
          </p:grpSpPr>
          <p:sp>
            <p:nvSpPr>
              <p:cNvPr id="10267" name="Rectangle 79"/>
              <p:cNvSpPr>
                <a:spLocks noChangeArrowheads="1"/>
              </p:cNvSpPr>
              <p:nvPr userDrawn="1"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8" name="Rectangle 80"/>
              <p:cNvSpPr>
                <a:spLocks noChangeArrowheads="1"/>
              </p:cNvSpPr>
              <p:nvPr userDrawn="1"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9" name="Rectangle 81"/>
              <p:cNvSpPr>
                <a:spLocks noChangeArrowheads="1"/>
              </p:cNvSpPr>
              <p:nvPr userDrawn="1"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0" name="Rectangle 82"/>
              <p:cNvSpPr>
                <a:spLocks noChangeArrowheads="1"/>
              </p:cNvSpPr>
              <p:nvPr userDrawn="1"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10251" name="Rectangle 83"/>
          <p:cNvSpPr>
            <a:spLocks noChangeArrowheads="1"/>
          </p:cNvSpPr>
          <p:nvPr/>
        </p:nvSpPr>
        <p:spPr bwMode="auto">
          <a:xfrm>
            <a:off x="9251950" y="1341438"/>
            <a:ext cx="1192213" cy="172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配色参考方案：</a:t>
            </a:r>
          </a:p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建议同一页面内不超过四种颜色，以下是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13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组配色方案，同一页面内只选择一组使用。（仅供参考）</a:t>
            </a:r>
          </a:p>
        </p:txBody>
      </p:sp>
      <p:sp>
        <p:nvSpPr>
          <p:cNvPr id="10252" name="Rectangle 84"/>
          <p:cNvSpPr>
            <a:spLocks noChangeArrowheads="1"/>
          </p:cNvSpPr>
          <p:nvPr/>
        </p:nvSpPr>
        <p:spPr bwMode="auto">
          <a:xfrm>
            <a:off x="9251950" y="7938"/>
            <a:ext cx="1120775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 eaLnBrk="1" hangingPunct="1">
              <a:lnSpc>
                <a:spcPct val="120000"/>
              </a:lnSpc>
              <a:buClr>
                <a:srgbClr val="777777"/>
              </a:buClr>
              <a:buSzPct val="60000"/>
              <a:buFont typeface="Wingdings" pitchFamily="2" charset="2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客户或者合作伙伴的标志放在右上角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.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79" name="Rectangle 21"/>
          <p:cNvSpPr>
            <a:spLocks noChangeArrowheads="1"/>
          </p:cNvSpPr>
          <p:nvPr/>
        </p:nvSpPr>
        <p:spPr bwMode="auto">
          <a:xfrm>
            <a:off x="3785716" y="6465937"/>
            <a:ext cx="1527487" cy="1846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0082" tIns="0" rIns="80082" bIns="0">
            <a:spAutoFit/>
          </a:bodyPr>
          <a:lstStyle/>
          <a:p>
            <a:pPr defTabSz="801688"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Medium"/>
                <a:ea typeface="华文细黑"/>
              </a:rPr>
              <a:t>Huawei Confidential</a:t>
            </a:r>
            <a:endParaRPr lang="en-US" altLang="zh-CN" sz="1200" dirty="0">
              <a:solidFill>
                <a:srgbClr val="000000"/>
              </a:solidFill>
              <a:latin typeface="FrutigerNext LT Medium"/>
              <a:ea typeface="华文细黑"/>
            </a:endParaRPr>
          </a:p>
        </p:txBody>
      </p:sp>
      <p:sp>
        <p:nvSpPr>
          <p:cNvPr id="81" name="Rectangle 5"/>
          <p:cNvSpPr>
            <a:spLocks noChangeArrowheads="1"/>
          </p:cNvSpPr>
          <p:nvPr/>
        </p:nvSpPr>
        <p:spPr bwMode="auto">
          <a:xfrm>
            <a:off x="6361113" y="6489701"/>
            <a:ext cx="180339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defTabSz="914400">
              <a:lnSpc>
                <a:spcPct val="85000"/>
              </a:lnSpc>
              <a:buClrTx/>
              <a:buSzTx/>
              <a:buFontTx/>
              <a:buNone/>
            </a:pPr>
            <a:r>
              <a:rPr lang="de-DE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 </a:t>
            </a:r>
            <a:fld id="{A4C34F22-587E-473D-9099-376F4F013A30}" type="slidenum">
              <a:rPr lang="de-DE" altLang="zh-CN" sz="120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pPr defTabSz="914400">
                <a:lnSpc>
                  <a:spcPct val="85000"/>
                </a:lnSpc>
                <a:buClrTx/>
                <a:buSzTx/>
                <a:buFontTx/>
                <a:buNone/>
              </a:pPr>
              <a:t>‹#›</a:t>
            </a:fld>
            <a:endParaRPr lang="en-GB" altLang="zh-CN" sz="1200" dirty="0">
              <a:solidFill>
                <a:srgbClr val="000000"/>
              </a:solidFill>
              <a:latin typeface="FrutigerNext LT Bold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9141599"/>
      </p:ext>
    </p:extLst>
  </p:cSld>
  <p:clrMap bg1="lt1" tx1="dk1" bg2="lt2" tx2="dk2" accent1="accent1" accent2="accent2" accent3="accent3" accent4="accent4" accent5="accent5" accent6="accent6" hlink="hlink" folHlink="folHlink"/>
  <p:transition advClick="0" advTm="8000">
    <p:fade thruBlk="1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Arial" pitchFamily="34" charset="0"/>
          <a:ea typeface="黑体" pitchFamily="49" charset="-122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9pPr>
    </p:titleStyle>
    <p:bodyStyle>
      <a:lvl1pPr marL="342900" indent="-3429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rgbClr val="777777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p"/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Font typeface="Arial" pitchFamily="34" charset="0"/>
        <a:buChar char="~"/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1800" b="1" dirty="0" smtClean="0">
                <a:solidFill>
                  <a:srgbClr val="000000"/>
                </a:solidFill>
                <a:cs typeface="Arial Unicode MS" charset="0"/>
              </a:rPr>
              <a:t>doc.: IEEE 802.11-20/</a:t>
            </a:r>
            <a:r>
              <a:rPr lang="en-US" altLang="zh-CN" sz="1800" b="1" dirty="0" smtClean="0">
                <a:solidFill>
                  <a:srgbClr val="000000"/>
                </a:solidFill>
                <a:cs typeface="Arial Unicode MS" charset="0"/>
              </a:rPr>
              <a:t>1073</a:t>
            </a:r>
            <a:r>
              <a:rPr lang="en-GB" sz="1800" b="1" dirty="0" smtClean="0">
                <a:solidFill>
                  <a:srgbClr val="000000"/>
                </a:solidFill>
                <a:cs typeface="Arial Unicode MS" charset="0"/>
              </a:rPr>
              <a:t>r3</a:t>
            </a:r>
            <a:endParaRPr lang="en-GB" sz="1800" b="1" dirty="0" smtClean="0">
              <a:solidFill>
                <a:srgbClr val="000000"/>
              </a:solidFill>
              <a:cs typeface="Arial Unicode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045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4x EHT-LTFs Sequences Design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GB" dirty="0" smtClean="0"/>
              <a:t>Date: 2020-</a:t>
            </a:r>
            <a:r>
              <a:rPr lang="en-US" dirty="0" smtClean="0"/>
              <a:t>07</a:t>
            </a:r>
            <a:r>
              <a:rPr lang="en-US" altLang="zh-CN" dirty="0" smtClean="0"/>
              <a:t>-12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93823DB3-BAA4-4F4A-B4B3-ED9ABE70E97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742950" y="21336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5574173"/>
              </p:ext>
            </p:extLst>
          </p:nvPr>
        </p:nvGraphicFramePr>
        <p:xfrm>
          <a:off x="1219198" y="2821146"/>
          <a:ext cx="6629400" cy="2682240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1325880"/>
                <a:gridCol w="1325880"/>
                <a:gridCol w="1691642"/>
                <a:gridCol w="960118"/>
                <a:gridCol w="13258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am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ffiliation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ddres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hon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mail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Chenchen Liu</a:t>
                      </a:r>
                      <a:endParaRPr lang="zh-CN" altLang="en-US" sz="1200" dirty="0" smtClean="0"/>
                    </a:p>
                    <a:p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rowSpan="6">
                  <a:txBody>
                    <a:bodyPr/>
                    <a:lstStyle/>
                    <a:p>
                      <a:r>
                        <a:rPr lang="en-US" sz="1200" dirty="0" smtClean="0"/>
                        <a:t>Huawei</a:t>
                      </a:r>
                      <a:r>
                        <a:rPr lang="en-US" sz="1200" baseline="0" dirty="0" smtClean="0"/>
                        <a:t> Technologies Co., Ltd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uawei Base, Bantian, Shenzhen</a:t>
                      </a:r>
                      <a:endParaRPr lang="en-US" altLang="zh-CN" sz="16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liuchenchen1</a:t>
                      </a:r>
                      <a:r>
                        <a:rPr lang="en-US" sz="1200" dirty="0" smtClean="0"/>
                        <a:t>@huawei.com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err="1" smtClean="0"/>
                        <a:t>Dandan</a:t>
                      </a:r>
                      <a:r>
                        <a:rPr lang="en-US" altLang="zh-CN" sz="1200" dirty="0" smtClean="0"/>
                        <a:t> Liang 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Bo Gong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Ming </a:t>
                      </a:r>
                      <a:r>
                        <a:rPr lang="en-US" altLang="zh-CN" sz="1200" dirty="0" err="1" smtClean="0"/>
                        <a:t>Ga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Yan Xi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Wei</a:t>
                      </a:r>
                      <a:r>
                        <a:rPr lang="en-US" altLang="zh-CN" sz="1200" baseline="0" dirty="0" smtClean="0"/>
                        <a:t> Li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6290" y="838200"/>
            <a:ext cx="3829510" cy="487506"/>
          </a:xfrm>
        </p:spPr>
        <p:txBody>
          <a:bodyPr/>
          <a:lstStyle/>
          <a:p>
            <a:r>
              <a:rPr lang="en-US" altLang="zh-CN" sz="2000" b="0" dirty="0" smtClean="0"/>
              <a:t>New Sequences </a:t>
            </a:r>
            <a:r>
              <a:rPr lang="en-US" altLang="zh-CN" sz="2000" b="0" dirty="0"/>
              <a:t>Simulation </a:t>
            </a:r>
            <a:r>
              <a:rPr lang="en-US" altLang="zh-CN" sz="2000" b="0" dirty="0" smtClean="0"/>
              <a:t>Results:</a:t>
            </a:r>
            <a:endParaRPr lang="zh-CN" altLang="en-US" sz="20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A797E1F7-4B83-D946-B57D-08D9C963AE0C}"/>
              </a:ext>
            </a:extLst>
          </p:cNvPr>
          <p:cNvSpPr txBox="1">
            <a:spLocks/>
          </p:cNvSpPr>
          <p:nvPr/>
        </p:nvSpPr>
        <p:spPr bwMode="auto">
          <a:xfrm>
            <a:off x="2437209" y="1366187"/>
            <a:ext cx="4344194" cy="382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>
            <a:lvl1pPr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 marL="1143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 marL="1600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 marL="20574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r>
              <a:rPr lang="en-US" sz="2000" b="0" kern="0" dirty="0" smtClean="0"/>
              <a:t>Multi-RU PAPR for </a:t>
            </a:r>
            <a:r>
              <a:rPr lang="en-US" sz="2000" b="0" kern="0" dirty="0" err="1" smtClean="0"/>
              <a:t>Nss</a:t>
            </a:r>
            <a:r>
              <a:rPr lang="en-US" sz="2000" b="0" kern="0" dirty="0" smtClean="0"/>
              <a:t> = 1 to 8</a:t>
            </a:r>
            <a:endParaRPr lang="en-US" sz="2000" b="0" kern="0" dirty="0"/>
          </a:p>
        </p:txBody>
      </p:sp>
      <p:graphicFrame>
        <p:nvGraphicFramePr>
          <p:cNvPr id="8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6294055"/>
              </p:ext>
            </p:extLst>
          </p:nvPr>
        </p:nvGraphicFramePr>
        <p:xfrm>
          <a:off x="656319" y="1907202"/>
          <a:ext cx="4217305" cy="4161522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330646">
                  <a:extLst>
                    <a:ext uri="{9D8B030D-6E8A-4147-A177-3AD203B41FA5}">
                      <a16:colId xmlns:a16="http://schemas.microsoft.com/office/drawing/2014/main" xmlns="" val="766816259"/>
                    </a:ext>
                  </a:extLst>
                </a:gridCol>
                <a:gridCol w="592136">
                  <a:extLst>
                    <a:ext uri="{9D8B030D-6E8A-4147-A177-3AD203B41FA5}">
                      <a16:colId xmlns:a16="http://schemas.microsoft.com/office/drawing/2014/main" xmlns="" val="3049093043"/>
                    </a:ext>
                  </a:extLst>
                </a:gridCol>
                <a:gridCol w="814185"/>
                <a:gridCol w="814185">
                  <a:extLst>
                    <a:ext uri="{9D8B030D-6E8A-4147-A177-3AD203B41FA5}">
                      <a16:colId xmlns:a16="http://schemas.microsoft.com/office/drawing/2014/main" xmlns="" val="2773931699"/>
                    </a:ext>
                  </a:extLst>
                </a:gridCol>
                <a:gridCol w="66615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RU size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effectLst/>
                          <a:latin typeface="+mn-lt"/>
                        </a:rPr>
                        <a:t>BPSK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TF Opt1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LTF </a:t>
                      </a:r>
                      <a:r>
                        <a:rPr lang="en-US" sz="1000" b="1" u="none" strike="noStrike" dirty="0" smtClean="0">
                          <a:effectLst/>
                          <a:latin typeface="+mn-lt"/>
                        </a:rPr>
                        <a:t>Opt2A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LTF </a:t>
                      </a:r>
                      <a:r>
                        <a:rPr lang="en-US" sz="1000" b="1" u="none" strike="noStrike" dirty="0" smtClean="0">
                          <a:effectLst/>
                          <a:latin typeface="+mn-lt"/>
                        </a:rPr>
                        <a:t>Opt2B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extLst>
                  <a:ext uri="{0D108BD9-81ED-4DB2-BD59-A6C34878D82A}">
                    <a16:rowId xmlns:a16="http://schemas.microsoft.com/office/drawing/2014/main" xmlns="" val="633412274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996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n-lt"/>
                        </a:rPr>
                        <a:t>8.84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3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5.8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5.6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23842812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0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5.8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5.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31053057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5.8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5.6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73453019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5.8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5.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854457154"/>
                  </a:ext>
                </a:extLst>
              </a:tr>
              <a:tr h="0">
                <a:tc rowSpan="8"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996 + </a:t>
                      </a:r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484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 rowSpan="8"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n-lt"/>
                        </a:rPr>
                        <a:t>9.17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2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5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0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90436596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76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428553482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2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8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29160227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7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66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4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95522159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5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9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413555488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7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8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11122832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6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326672444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66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6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664165232"/>
                  </a:ext>
                </a:extLst>
              </a:tr>
              <a:tr h="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2*996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n-lt"/>
                        </a:rPr>
                        <a:t>9.27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0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6.1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6.0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352146033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6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6.1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5.8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67773825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3*996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puncture 80MHz)</a:t>
                      </a:r>
                    </a:p>
                    <a:p>
                      <a:pPr algn="ctr" fontAlgn="ctr"/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n-lt"/>
                        </a:rPr>
                        <a:t>9.54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8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0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345935567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0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7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51297858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6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8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7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415371975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5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9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543444740"/>
                  </a:ext>
                </a:extLst>
              </a:tr>
              <a:tr h="0">
                <a:tc rowSpan="8"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3*996 + </a:t>
                      </a:r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484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puncture 40MHz)</a:t>
                      </a:r>
                    </a:p>
                    <a:p>
                      <a:pPr algn="ctr" fontAlgn="ctr"/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 rowSpan="8"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  <a:latin typeface="+mn-lt"/>
                        </a:rPr>
                        <a:t>9.55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9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5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315431796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6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3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5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33006548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2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22726416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9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304618250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9.10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2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2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17471607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86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1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82330321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7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2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51577385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3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0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544207368"/>
                  </a:ext>
                </a:extLst>
              </a:tr>
              <a:tr h="15540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4*996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  <a:latin typeface="+mn-lt"/>
                        </a:rPr>
                        <a:t>9.6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4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6.0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3534806847"/>
                  </a:ext>
                </a:extLst>
              </a:tr>
            </a:tbl>
          </a:graphicData>
        </a:graphic>
      </p:graphicFrame>
      <p:graphicFrame>
        <p:nvGraphicFramePr>
          <p:cNvPr id="10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1450496"/>
              </p:ext>
            </p:extLst>
          </p:nvPr>
        </p:nvGraphicFramePr>
        <p:xfrm>
          <a:off x="5257800" y="1907202"/>
          <a:ext cx="3657600" cy="1933862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773413">
                  <a:extLst>
                    <a:ext uri="{9D8B030D-6E8A-4147-A177-3AD203B41FA5}">
                      <a16:colId xmlns:a16="http://schemas.microsoft.com/office/drawing/2014/main" xmlns="" val="294116655"/>
                    </a:ext>
                  </a:extLst>
                </a:gridCol>
                <a:gridCol w="483382">
                  <a:extLst>
                    <a:ext uri="{9D8B030D-6E8A-4147-A177-3AD203B41FA5}">
                      <a16:colId xmlns:a16="http://schemas.microsoft.com/office/drawing/2014/main" xmlns="" val="4290497012"/>
                    </a:ext>
                  </a:extLst>
                </a:gridCol>
                <a:gridCol w="837865"/>
                <a:gridCol w="837865">
                  <a:extLst>
                    <a:ext uri="{9D8B030D-6E8A-4147-A177-3AD203B41FA5}">
                      <a16:colId xmlns:a16="http://schemas.microsoft.com/office/drawing/2014/main" xmlns="" val="2947044818"/>
                    </a:ext>
                  </a:extLst>
                </a:gridCol>
                <a:gridCol w="7250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dirty="0">
                          <a:effectLst/>
                        </a:rPr>
                        <a:t>RU size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dirty="0">
                          <a:effectLst/>
                        </a:rPr>
                        <a:t>BPSK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TF</a:t>
                      </a:r>
                      <a:r>
                        <a:rPr lang="en-US" sz="11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pt1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dirty="0" smtClean="0">
                          <a:effectLst/>
                        </a:rPr>
                        <a:t>LTF</a:t>
                      </a:r>
                      <a:r>
                        <a:rPr lang="en-US" sz="1100" b="1" u="none" strike="noStrike" baseline="0" dirty="0" smtClean="0">
                          <a:effectLst/>
                        </a:rPr>
                        <a:t> Opt2A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dirty="0" smtClean="0">
                          <a:effectLst/>
                        </a:rPr>
                        <a:t>LTF</a:t>
                      </a:r>
                      <a:r>
                        <a:rPr lang="en-US" sz="1100" b="1" u="none" strike="noStrike" baseline="0" dirty="0" smtClean="0">
                          <a:effectLst/>
                        </a:rPr>
                        <a:t> Opt2B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extLst>
                  <a:ext uri="{0D108BD9-81ED-4DB2-BD59-A6C34878D82A}">
                    <a16:rowId xmlns:a16="http://schemas.microsoft.com/office/drawing/2014/main" xmlns="" val="1512655585"/>
                  </a:ext>
                </a:extLst>
              </a:tr>
              <a:tr h="0">
                <a:tc rowSpan="12">
                  <a:txBody>
                    <a:bodyPr/>
                    <a:lstStyle/>
                    <a:p>
                      <a:pPr algn="ctr" fontAlgn="ctr"/>
                      <a:r>
                        <a:rPr lang="en-US" sz="1200" b="1" u="none" strike="noStrike" dirty="0">
                          <a:effectLst/>
                        </a:rPr>
                        <a:t>2*996 + </a:t>
                      </a:r>
                      <a:r>
                        <a:rPr lang="en-US" sz="1200" b="1" u="none" strike="noStrike" dirty="0" smtClean="0">
                          <a:effectLst/>
                        </a:rPr>
                        <a:t>484</a:t>
                      </a:r>
                    </a:p>
                  </a:txBody>
                  <a:tcPr marL="6002" marR="6002" marT="6002" marB="0" anchor="ctr"/>
                </a:tc>
                <a:tc rowSpan="12"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smtClean="0">
                          <a:effectLst/>
                        </a:rPr>
                        <a:t>9.5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9.3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0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09697491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9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2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0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42989073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2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9.25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414196141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4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9.2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3126823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9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0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1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97691510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9.3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23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0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330729721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9.06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6.8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3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31901589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7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1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2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91613706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66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47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36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310348742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60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4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5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46690669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8.70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6.8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32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297576100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9.29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6.98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dirty="0" smtClean="0"/>
                        <a:t>7.21</a:t>
                      </a:r>
                      <a:endParaRPr lang="zh-CN" altLang="en-US" sz="900" dirty="0"/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41732514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06175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xmlns="" id="{A797E1F7-4B83-D946-B57D-08D9C963AE0C}"/>
              </a:ext>
            </a:extLst>
          </p:cNvPr>
          <p:cNvSpPr txBox="1">
            <a:spLocks/>
          </p:cNvSpPr>
          <p:nvPr/>
        </p:nvSpPr>
        <p:spPr bwMode="auto">
          <a:xfrm>
            <a:off x="2895600" y="1135980"/>
            <a:ext cx="3810000" cy="47632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>
            <a:lvl1pPr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 marL="1143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 marL="1600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 marL="20574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r>
              <a:rPr lang="en-US" sz="2000" b="0" kern="0" dirty="0" smtClean="0"/>
              <a:t>Worst case PAPR for </a:t>
            </a:r>
            <a:r>
              <a:rPr lang="en-US" sz="2000" b="0" kern="0" dirty="0" err="1" smtClean="0"/>
              <a:t>Nss</a:t>
            </a:r>
            <a:r>
              <a:rPr lang="en-US" sz="2000" b="0" kern="0" dirty="0" smtClean="0"/>
              <a:t> = 1 to 8</a:t>
            </a:r>
            <a:endParaRPr lang="en-US" sz="2000" b="0" kern="0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656980" y="648474"/>
            <a:ext cx="3829510" cy="487506"/>
          </a:xfrm>
        </p:spPr>
        <p:txBody>
          <a:bodyPr/>
          <a:lstStyle/>
          <a:p>
            <a:r>
              <a:rPr lang="en-US" altLang="zh-CN" sz="2000" b="0" dirty="0" smtClean="0"/>
              <a:t>New Sequences </a:t>
            </a:r>
            <a:r>
              <a:rPr lang="en-US" altLang="zh-CN" sz="2000" b="0" dirty="0"/>
              <a:t>Simulation </a:t>
            </a:r>
            <a:r>
              <a:rPr lang="en-US" altLang="zh-CN" sz="2000" b="0" dirty="0" smtClean="0"/>
              <a:t>Results:</a:t>
            </a:r>
            <a:endParaRPr lang="zh-CN" altLang="en-US" sz="2000" b="0" dirty="0"/>
          </a:p>
        </p:txBody>
      </p:sp>
      <p:graphicFrame>
        <p:nvGraphicFramePr>
          <p:cNvPr id="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17578876"/>
              </p:ext>
            </p:extLst>
          </p:nvPr>
        </p:nvGraphicFramePr>
        <p:xfrm>
          <a:off x="762000" y="1752600"/>
          <a:ext cx="6770736" cy="4235762"/>
        </p:xfrm>
        <a:graphic>
          <a:graphicData uri="http://schemas.openxmlformats.org/drawingml/2006/table">
            <a:tbl>
              <a:tblPr firstRow="1" firstCol="1" bandRow="1"/>
              <a:tblGrid>
                <a:gridCol w="1403415">
                  <a:extLst>
                    <a:ext uri="{9D8B030D-6E8A-4147-A177-3AD203B41FA5}">
                      <a16:colId xmlns:a16="http://schemas.microsoft.com/office/drawing/2014/main" xmlns="" val="1838284579"/>
                    </a:ext>
                  </a:extLst>
                </a:gridCol>
                <a:gridCol w="610524">
                  <a:extLst>
                    <a:ext uri="{9D8B030D-6E8A-4147-A177-3AD203B41FA5}">
                      <a16:colId xmlns:a16="http://schemas.microsoft.com/office/drawing/2014/main" xmlns="" val="1873277922"/>
                    </a:ext>
                  </a:extLst>
                </a:gridCol>
                <a:gridCol w="809511">
                  <a:extLst>
                    <a:ext uri="{9D8B030D-6E8A-4147-A177-3AD203B41FA5}">
                      <a16:colId xmlns:a16="http://schemas.microsoft.com/office/drawing/2014/main" xmlns="" val="1164492697"/>
                    </a:ext>
                  </a:extLst>
                </a:gridCol>
                <a:gridCol w="580046"/>
                <a:gridCol w="631324">
                  <a:extLst>
                    <a:ext uri="{9D8B030D-6E8A-4147-A177-3AD203B41FA5}">
                      <a16:colId xmlns:a16="http://schemas.microsoft.com/office/drawing/2014/main" xmlns="" val="1910035669"/>
                    </a:ext>
                  </a:extLst>
                </a:gridCol>
                <a:gridCol w="872804"/>
                <a:gridCol w="872804"/>
                <a:gridCol w="990308"/>
              </a:tblGrid>
              <a:tr h="5152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quence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BPSK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Median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LGE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E based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GE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ew</a:t>
                      </a:r>
                      <a:r>
                        <a:rPr lang="en-US" sz="1100" b="1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1100" b="1" baseline="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q</a:t>
                      </a:r>
                      <a:endParaRPr lang="en-US" sz="1100" b="1" dirty="0" smtClean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RC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Opt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Huawe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Opt2A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Huawe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Opt2B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Huawe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03241138"/>
                  </a:ext>
                </a:extLst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26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89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13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3.78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/>
                        <a:t>4.01</a:t>
                      </a:r>
                      <a:endParaRPr lang="zh-CN" altLang="en-US" sz="1100" b="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2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4.2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4.1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34890953"/>
                  </a:ext>
                </a:extLst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52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6.71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6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4.63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20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4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4.64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4.62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549324218"/>
                  </a:ext>
                </a:extLst>
              </a:tr>
              <a:tr h="23334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RU52 + RU26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10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2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2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82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90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9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5.37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106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29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15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54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4.90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21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4.90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4.9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47323313"/>
                  </a:ext>
                </a:extLst>
              </a:tr>
              <a:tr h="23334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106 + RU26</a:t>
                      </a: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 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44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42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41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0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4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76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5.72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242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94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83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6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/>
                        <a:t>5.49</a:t>
                      </a:r>
                      <a:endParaRPr lang="zh-CN" altLang="en-US" sz="1100" b="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0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5.42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45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81887675"/>
                  </a:ext>
                </a:extLst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484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44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46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03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3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5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5.71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7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531596327"/>
                  </a:ext>
                </a:extLst>
              </a:tr>
              <a:tr h="23334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RU484 + RU242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83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9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35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44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7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7.85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95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996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84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4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74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7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52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5.8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5.8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252962486"/>
                  </a:ext>
                </a:extLst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effectLst/>
                          <a:latin typeface="+mn-lt"/>
                        </a:rPr>
                        <a:t>RU996 + RU484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17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7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64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70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5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7.9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0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2</a:t>
                      </a:r>
                      <a:r>
                        <a:rPr lang="zh-CN" alt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*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96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27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52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63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0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61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6.1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6.03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4351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2</a:t>
                      </a:r>
                      <a:r>
                        <a:rPr lang="zh-CN" alt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*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96 + RU484</a:t>
                      </a: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50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</a:rPr>
                        <a:t>9.09</a:t>
                      </a:r>
                      <a:endParaRPr lang="zh-CN" altLang="en-US" sz="11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</a:rPr>
                        <a:t>8.97</a:t>
                      </a:r>
                      <a:endParaRPr lang="zh-CN" altLang="en-US" sz="11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</a:rPr>
                        <a:t>8.72</a:t>
                      </a:r>
                      <a:endParaRPr lang="zh-CN" altLang="en-US" sz="11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</a:rPr>
                        <a:t>9.34</a:t>
                      </a:r>
                      <a:endParaRPr lang="zh-CN" altLang="en-US" sz="11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</a:rPr>
                        <a:t>8.47</a:t>
                      </a:r>
                      <a:endParaRPr lang="zh-CN" altLang="en-US" sz="11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</a:rPr>
                        <a:t>9.25</a:t>
                      </a:r>
                      <a:endParaRPr lang="zh-CN" altLang="en-US" sz="11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3</a:t>
                      </a:r>
                      <a:r>
                        <a:rPr lang="zh-CN" alt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*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96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54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4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3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7.97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17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15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/>
                        <a:t>8.02</a:t>
                      </a:r>
                      <a:endParaRPr lang="zh-CN" altLang="en-US" sz="1100" b="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4351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</a:t>
                      </a:r>
                      <a:r>
                        <a:rPr lang="en-US" altLang="zh-CN" sz="1100" b="1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+mn-ea"/>
                          <a:cs typeface="+mn-cs"/>
                        </a:rPr>
                        <a:t>3*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96 + </a:t>
                      </a:r>
                      <a:r>
                        <a:rPr lang="en-US" sz="1100" b="1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84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55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9.0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68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61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9.10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34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8.17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334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</a:t>
                      </a:r>
                      <a:r>
                        <a:rPr lang="en-US" altLang="zh-CN" sz="1100" b="1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/>
                          <a:ea typeface="+mn-ea"/>
                          <a:cs typeface="+mn-cs"/>
                        </a:rPr>
                        <a:t>4*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96</a:t>
                      </a:r>
                      <a:endParaRPr lang="en-U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60</a:t>
                      </a:r>
                      <a:endParaRPr lang="en-US" sz="1100" b="1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79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40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7.75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15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8.44</a:t>
                      </a:r>
                      <a:endParaRPr lang="zh-CN" altLang="en-US" sz="1100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/>
                        <a:t>6.07</a:t>
                      </a:r>
                      <a:endParaRPr lang="zh-CN" altLang="en-US" sz="1100" b="1" dirty="0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4362440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19214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zh-CN" b="0" dirty="0"/>
              <a:t>In this contribution, </a:t>
            </a:r>
            <a:r>
              <a:rPr lang="en-GB" altLang="zh-CN" b="0" dirty="0" smtClean="0"/>
              <a:t>4x </a:t>
            </a:r>
            <a:r>
              <a:rPr lang="en-GB" altLang="zh-CN" b="0" dirty="0"/>
              <a:t>EHT-LTF sequences in</a:t>
            </a:r>
          </a:p>
          <a:p>
            <a:r>
              <a:rPr lang="en-GB" altLang="zh-CN" b="0" dirty="0"/>
              <a:t>320MHz/160+160 transmission are proposed.</a:t>
            </a:r>
            <a:endParaRPr lang="en-US" altLang="zh-CN" b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60214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600" b="0" dirty="0"/>
              <a:t>[</a:t>
            </a:r>
            <a:r>
              <a:rPr lang="en-US" altLang="zh-CN" sz="1600" b="0" dirty="0" smtClean="0"/>
              <a:t>1]</a:t>
            </a:r>
            <a:r>
              <a:rPr lang="en-US" altLang="zh-CN" sz="1600" b="0" dirty="0" err="1" smtClean="0"/>
              <a:t>Dandan</a:t>
            </a:r>
            <a:r>
              <a:rPr lang="en-US" altLang="zh-CN" sz="1600" b="0" dirty="0" smtClean="0"/>
              <a:t> Liang, </a:t>
            </a:r>
            <a:r>
              <a:rPr lang="en-US" altLang="zh-CN" sz="1600" b="0" i="1" dirty="0" smtClean="0"/>
              <a:t>et al</a:t>
            </a:r>
            <a:r>
              <a:rPr lang="en-US" altLang="zh-CN" sz="1600" b="0" dirty="0" smtClean="0"/>
              <a:t>, &lt;EHT-LTFs Sequences Design&gt;, IEEE 802.11-20/0926r0 </a:t>
            </a:r>
          </a:p>
          <a:p>
            <a:r>
              <a:rPr lang="en-US" altLang="zh-CN" sz="1600" b="0" dirty="0" smtClean="0"/>
              <a:t>[2]Edward </a:t>
            </a:r>
            <a:r>
              <a:rPr lang="en-US" altLang="zh-CN" sz="1600" b="0" dirty="0"/>
              <a:t>Au, &lt;IEEE P802.11 Wireless LANs&gt;, IEEE 802.11-20/0566r29</a:t>
            </a:r>
          </a:p>
          <a:p>
            <a:r>
              <a:rPr lang="en-US" altLang="zh-CN" sz="1600" b="0" dirty="0" smtClean="0"/>
              <a:t>[3] </a:t>
            </a:r>
            <a:r>
              <a:rPr lang="en-US" altLang="zh-CN" sz="1600" b="0" dirty="0"/>
              <a:t>&lt;802.11ax Draft&gt;, D6.0.</a:t>
            </a:r>
          </a:p>
          <a:p>
            <a:r>
              <a:rPr lang="en-US" altLang="zh-CN" sz="1600" b="0" dirty="0" smtClean="0"/>
              <a:t>[4] </a:t>
            </a:r>
            <a:r>
              <a:rPr lang="en-US" altLang="zh-CN" sz="1600" b="0" dirty="0" err="1"/>
              <a:t>Jinyoung</a:t>
            </a:r>
            <a:r>
              <a:rPr lang="en-US" altLang="zh-CN" sz="1600" b="0" dirty="0"/>
              <a:t> Chun, </a:t>
            </a:r>
            <a:r>
              <a:rPr lang="en-US" altLang="zh-CN" sz="1600" b="0" i="1" dirty="0"/>
              <a:t>et al</a:t>
            </a:r>
            <a:r>
              <a:rPr lang="en-US" altLang="zh-CN" sz="1600" b="0" dirty="0"/>
              <a:t>, &lt;EHT-LTF sequences in new tone plan&gt;, IEEE 802.11-20/825r1</a:t>
            </a:r>
          </a:p>
          <a:p>
            <a:r>
              <a:rPr lang="en-US" altLang="zh-CN" sz="1600" b="0" dirty="0" smtClean="0"/>
              <a:t>[5] </a:t>
            </a:r>
            <a:r>
              <a:rPr lang="en-US" altLang="zh-CN" sz="1600" b="0" dirty="0"/>
              <a:t>Le Liu, </a:t>
            </a:r>
            <a:r>
              <a:rPr lang="en-US" altLang="zh-CN" sz="1600" b="0" i="1" dirty="0"/>
              <a:t>et al</a:t>
            </a:r>
            <a:r>
              <a:rPr lang="en-US" altLang="zh-CN" sz="1600" b="0" dirty="0"/>
              <a:t>, &lt;HE-LTF Sequence Design&gt;, IEEE 802.11-15/1334</a:t>
            </a:r>
          </a:p>
          <a:p>
            <a:r>
              <a:rPr lang="en-US" altLang="zh-CN" dirty="0"/>
              <a:t>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410532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3899" y="347254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Straw Poll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7805" y="1143000"/>
            <a:ext cx="7770813" cy="4113213"/>
          </a:xfrm>
        </p:spPr>
        <p:txBody>
          <a:bodyPr/>
          <a:lstStyle/>
          <a:p>
            <a:r>
              <a:rPr lang="en-US" altLang="zh-CN" dirty="0" smtClean="0"/>
              <a:t>Do you support to add to SFD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20MHz/160+160MHz 4x EHT-LTF sequences(Opt 2A in slides 8):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C71180A7-BA33-8844-A444-2E0D4B3126DD}"/>
              </a:ext>
            </a:extLst>
          </p:cNvPr>
          <p:cNvSpPr txBox="1">
            <a:spLocks/>
          </p:cNvSpPr>
          <p:nvPr/>
        </p:nvSpPr>
        <p:spPr bwMode="auto">
          <a:xfrm>
            <a:off x="247780" y="1949042"/>
            <a:ext cx="8458995" cy="456663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70000"/>
              </a:lnSpc>
            </a:pPr>
            <a:r>
              <a:rPr lang="en-US" altLang="zh-CN" sz="1400" kern="0" dirty="0" smtClean="0"/>
              <a:t>LTF320M_4x =  </a:t>
            </a:r>
          </a:p>
          <a:p>
            <a:pPr marL="0" indent="0">
              <a:lnSpc>
                <a:spcPct val="70000"/>
              </a:lnSpc>
            </a:pPr>
            <a:r>
              <a:rPr lang="en-US" altLang="zh-CN" sz="1400" b="0" kern="0" dirty="0" smtClean="0"/>
              <a:t>[ C(1)*</a:t>
            </a:r>
            <a:r>
              <a:rPr lang="en-US" altLang="zh-CN" sz="1400" kern="0" dirty="0" smtClean="0"/>
              <a:t>LTF80M_4x_left</a:t>
            </a:r>
            <a:r>
              <a:rPr lang="en-US" altLang="zh-CN" sz="1400" b="0" kern="0" dirty="0" smtClean="0"/>
              <a:t>, zeros(1,5), C(2)*</a:t>
            </a:r>
            <a:r>
              <a:rPr lang="en-US" altLang="zh-CN" sz="1400" kern="0" dirty="0" smtClean="0"/>
              <a:t>LTF80M_4x_right</a:t>
            </a:r>
            <a:r>
              <a:rPr lang="en-US" altLang="zh-CN" sz="1400" b="0" kern="0" dirty="0" smtClean="0"/>
              <a:t>,  zeros(1,23), ...</a:t>
            </a:r>
          </a:p>
          <a:p>
            <a:pPr marL="0" indent="0">
              <a:lnSpc>
                <a:spcPct val="70000"/>
              </a:lnSpc>
            </a:pPr>
            <a:r>
              <a:rPr lang="en-US" altLang="zh-CN" sz="1400" b="0" kern="0" dirty="0" smtClean="0"/>
              <a:t>  C(3)*</a:t>
            </a:r>
            <a:r>
              <a:rPr lang="en-US" altLang="zh-CN" sz="1400" kern="0" dirty="0" smtClean="0"/>
              <a:t>LTF80M_4x_left</a:t>
            </a:r>
            <a:r>
              <a:rPr lang="en-US" altLang="zh-CN" sz="1400" b="0" kern="0" dirty="0" smtClean="0"/>
              <a:t>, zeros(1,5), C(4)*</a:t>
            </a:r>
            <a:r>
              <a:rPr lang="en-US" altLang="zh-CN" sz="1400" kern="0" dirty="0" smtClean="0"/>
              <a:t>LTF80M_4x_right</a:t>
            </a:r>
            <a:r>
              <a:rPr lang="en-US" altLang="zh-CN" sz="1400" b="0" kern="0" dirty="0" smtClean="0"/>
              <a:t>,  zeros(1,23), ...</a:t>
            </a:r>
          </a:p>
          <a:p>
            <a:pPr marL="0" indent="0">
              <a:lnSpc>
                <a:spcPct val="70000"/>
              </a:lnSpc>
            </a:pPr>
            <a:r>
              <a:rPr lang="en-US" altLang="zh-CN" sz="1400" b="0" kern="0" dirty="0" smtClean="0"/>
              <a:t>  C(5)*</a:t>
            </a:r>
            <a:r>
              <a:rPr lang="en-US" altLang="zh-CN" sz="1400" kern="0" dirty="0" smtClean="0"/>
              <a:t>LTF80M_4x_left</a:t>
            </a:r>
            <a:r>
              <a:rPr lang="en-US" altLang="zh-CN" sz="1400" b="0" kern="0" dirty="0" smtClean="0"/>
              <a:t>, zeros(1,5), C(6)*</a:t>
            </a:r>
            <a:r>
              <a:rPr lang="en-US" altLang="zh-CN" sz="1400" kern="0" dirty="0" smtClean="0"/>
              <a:t>LTF80M_4x_right</a:t>
            </a:r>
            <a:r>
              <a:rPr lang="en-US" altLang="zh-CN" sz="1400" b="0" kern="0" dirty="0" smtClean="0"/>
              <a:t>,  zeros(1,23), ...</a:t>
            </a:r>
          </a:p>
          <a:p>
            <a:pPr marL="0" indent="0">
              <a:lnSpc>
                <a:spcPct val="70000"/>
              </a:lnSpc>
            </a:pPr>
            <a:r>
              <a:rPr lang="en-US" altLang="zh-CN" sz="1400" b="0" kern="0" dirty="0" smtClean="0"/>
              <a:t>  C(7)*</a:t>
            </a:r>
            <a:r>
              <a:rPr lang="en-US" altLang="zh-CN" sz="1400" kern="0" dirty="0" smtClean="0"/>
              <a:t>LTF80M_4x_left</a:t>
            </a:r>
            <a:r>
              <a:rPr lang="en-US" altLang="zh-CN" sz="1400" b="0" kern="0" dirty="0" smtClean="0"/>
              <a:t>, zeros(1,5), C(8)*</a:t>
            </a:r>
            <a:r>
              <a:rPr lang="en-US" altLang="zh-CN" sz="1400" kern="0" dirty="0" smtClean="0"/>
              <a:t>LTF80M_4x_right</a:t>
            </a:r>
            <a:r>
              <a:rPr lang="en-US" altLang="zh-CN" sz="1400" b="0" kern="0" dirty="0" smtClean="0"/>
              <a:t> ]; </a:t>
            </a:r>
          </a:p>
          <a:p>
            <a:pPr marL="0" indent="0">
              <a:lnSpc>
                <a:spcPct val="70000"/>
              </a:lnSpc>
            </a:pPr>
            <a:r>
              <a:rPr lang="en-US" altLang="zh-CN" sz="1100" b="0" kern="0" dirty="0" smtClean="0"/>
              <a:t>where</a:t>
            </a:r>
            <a:r>
              <a:rPr lang="en-US" altLang="zh-CN" sz="1100" kern="0" dirty="0" smtClean="0"/>
              <a:t>, </a:t>
            </a:r>
            <a:r>
              <a:rPr lang="en-US" altLang="zh-CN" sz="1100" b="0" kern="0" dirty="0" smtClean="0"/>
              <a:t>C</a:t>
            </a:r>
            <a:r>
              <a:rPr lang="en-US" altLang="zh-CN" sz="1100" kern="0" dirty="0" smtClean="0"/>
              <a:t> =[ 1     </a:t>
            </a:r>
            <a:r>
              <a:rPr lang="en-US" altLang="zh-CN" sz="1100" kern="0" dirty="0"/>
              <a:t>1    </a:t>
            </a:r>
            <a:r>
              <a:rPr lang="en-US" altLang="zh-CN" sz="1100" kern="0" dirty="0" smtClean="0"/>
              <a:t>1    </a:t>
            </a:r>
            <a:r>
              <a:rPr lang="en-US" altLang="zh-CN" sz="1100" kern="0" dirty="0"/>
              <a:t>-1    </a:t>
            </a:r>
            <a:r>
              <a:rPr lang="en-US" altLang="zh-CN" sz="1100" kern="0" dirty="0" smtClean="0"/>
              <a:t>-1     -1     -1     </a:t>
            </a:r>
            <a:r>
              <a:rPr lang="en-US" altLang="zh-CN" sz="1100" kern="0" dirty="0"/>
              <a:t>1</a:t>
            </a:r>
            <a:r>
              <a:rPr lang="en-US" altLang="zh-CN" sz="1100" kern="0" dirty="0" smtClean="0"/>
              <a:t>]</a:t>
            </a:r>
          </a:p>
          <a:p>
            <a:pPr marL="0" indent="0">
              <a:lnSpc>
                <a:spcPct val="70000"/>
              </a:lnSpc>
            </a:pPr>
            <a:endParaRPr lang="en-US" altLang="zh-CN" sz="1100" b="0" kern="0" dirty="0"/>
          </a:p>
          <a:p>
            <a:pPr marL="0" indent="0">
              <a:lnSpc>
                <a:spcPct val="70000"/>
              </a:lnSpc>
            </a:pPr>
            <a:r>
              <a:rPr lang="en-US" altLang="zh-CN" sz="1100" kern="0" dirty="0"/>
              <a:t>LTF80M_4x_left </a:t>
            </a:r>
            <a:r>
              <a:rPr lang="en-US" altLang="zh-CN" sz="1000" b="0" kern="0" dirty="0"/>
              <a:t>=[+1  -1  -1  -1  -1  +1  -1  -1  +1  -1  -1  -1  +1  +1  -1  -1  -1  +1  -1  -1  +1  -1  +1  +1  +1  -1  +1  -1  +1  -1  -1  -1  -1  +1  +1  +1  +1  +1  -1  -1  +1  -1  +1  -1  -1  -1  +1  +1  -1  -1  +1  -1  -1  -1  +1  +1  +1  -1  -1  +1  +1  -1  -1  +1  -1  +1  +1  -1  +1  -1  +1  +1  +1  -1  +1  -1  +1  +1  +1  +1  +1  +1  -1  -1  -1  +1  -1  +1  -1  -1  -1  +1  -1  -1  +1  +1  +1  +1  +1  +1  -1  +1  -1  +1  +1  -1  +1  -1  +1  -1  +1  -1  +1  -1  -1  +1  +1  +1  +1  -1  -1  -1  -1  -1  -1  -1  -1  +1  -1  -1  +1  -1  -1  +1  +1  +1  -1  +1  -1  -1  -1  +1  +1  +1  -1  +1  +1  -1  -1  +1  -1  -1  -1  +1  +1  +1  +1  -1  +1  +1  +1  +1  +1  +1  -1  +1  -1  -1  +1  -1  +1  -1  -1  +1  +1  +1  +1  +1  -1  +1  +1  -1  -1  +1  +1  +1  -1  +1  +1  -1  +1  +1  -1  -1  +1  +1  -1  -1  -1  -1  +1  +1  +1  +1  +1  -1  +1  +1  +1  +1  +1  -1  +1  -1  +1  -1  -1  +1  -1  -1  -1  -1  -1  +1  -1  -1  -1  +1  +1  -1  +1  -1  +1  -1  -1  -1  -1  -1  +1  +1  +1  +1  -1  +1  -1  -1  +1  +1  -1  -1  -1  +1  +1  +1  +1  +1  -1  +1  -1  +1  -1  -1  +1  +1  +1  -1  +1  +1  +1  +1  +1  -1  +1  +1  -1  +1  -1  +1  -1  -1  -1  -1  -1  +1  -1  -1  -1  -1  -1  +1  +1  +1  +1  -1  -1  +1  +1  -1  -1  +1  -1  -1  +1  -1  -1  -1  +1  +1  -1  -1  +1  -1  -1  -1  -1  -1  +1  +1  -1  +1  -1  +1  +1  -1  +1  -1  -1  -1  -1  -1  -1  +1  -1  -1  -1  -1  +1  +1  +1  -1  +1  +1  -1  -1  +1  -1  -1  -1  +1  +1  +1  -1  +1  -1  +1  -1  -1  -1  +1  -1  +1  -1  +1  -1  -1  -1  +1  -1  -1  +1  -1  +1  +1  -1  -1  -1  +1  +1  -1  -1  -1  -1  +1  -1  +1  +1  -1  +1  -1  +1  +1  +1  +1  +1  +1  -1  -1  +1  -1  -1  -1  +1  -1  +1  -1  -1  -1  +1  +1  +1  +1  +1  +1  -1  +1  -1  +1  +1  +1  -1  +1  -1  +1  +1  -1  +1  -1  -1  +1  +1  -1  -1  +1  +1  +1  -1  -1  -1  +1  -1  -1  +1  +1  -1  -1  -1  +1  -1  +1  -1  -1  +1  +1  +1  +1  +1  -1  -1  -1  -1  +1  -1  +1  -1  +1  +1  +1  -1  +1  -1  -1  +1  -1  -1  -1  +1  +1  -1  -1  -1  +1  -1  -1  +1  -1  -1  -1  -1  +1  -1  +1  +1  -1  -1  -1  +1  -1  -1]</a:t>
            </a:r>
          </a:p>
          <a:p>
            <a:pPr marL="0" indent="0">
              <a:lnSpc>
                <a:spcPct val="70000"/>
              </a:lnSpc>
            </a:pPr>
            <a:endParaRPr lang="en-US" altLang="zh-CN" sz="1000" b="0" kern="0" dirty="0"/>
          </a:p>
          <a:p>
            <a:pPr marL="0" indent="0">
              <a:lnSpc>
                <a:spcPct val="70000"/>
              </a:lnSpc>
            </a:pPr>
            <a:r>
              <a:rPr lang="en-US" altLang="zh-CN" sz="1100" kern="0" dirty="0"/>
              <a:t>LTF80M_4x_right</a:t>
            </a:r>
            <a:r>
              <a:rPr lang="en-US" altLang="zh-CN" sz="900" kern="0" dirty="0"/>
              <a:t> </a:t>
            </a:r>
            <a:r>
              <a:rPr lang="en-US" altLang="zh-CN" sz="1000" b="0" kern="0" dirty="0"/>
              <a:t>=[ -1  -1  +1  -1  +1  +1  +1  +1  +1  +1  -1  -1  -1  -1  +1  -1  -1  +1  -1  -1  -1  +1  +1  -1  -1  -1  +1  -1  -1  +1  -1  +1  +1  +1  -1  +1  -1  +1  -1  -1  -1  -1  +1  +1  +1  +1  +1  -1  -1  +1  -1  +1  -1  -1  -1  +1  +1  -1  -1  +1  -1  -1  -1  +1  +1  +1  -1  -1  +1  +1  -1  -1  +1  -1  +1  +1  -1  +1  -1  +1  +1  +1  -1  +1  -1  +1  +1  +1  +1  +1  +1  -1  -1  -1  +1  -1  +1  -1  -1  -1  +1  -1  -1  +1  +1  +1  +1  +1  +1  -1  +1  -1  +1  +1  -1  +1  -1  -1  -1  -1  +1  +1  -1  -1  -1  +1  +1  -1  +1  -1  -1  +1  -1  -1  -1  +1  -1  +1  -1  +1  -1  -1  -1  +1  -1  +1  -1  +1  +1  +1  -1  -1  -1  +1  -1  -1  +1  +1  -1  +1  +1  +1  -1  -1  -1  -1  +1  -1  -1  -1  -1  -1  -1  +1  -1  +1  +1  -1  +1  -1  +1  +1  -1  -1  -1  -1  -1  +1  -1  -1  +1  +1  -1  -1  -1  +1  -1  -1  +1  -1  -1  +1  +1  -1  -1  +1  +1  +1  +1  -1  -1  -1  -1  -1  +1  -1  -1  -1  -1  -1  +1  -1  +1  -1  +1  +1  -1  +1  +1  +1  +1  +1  -1  +1  +1  +1  -1  -1  +1  -1  +1  -1  +1  +1  +1  +1  +1  -1  -1  -1  +1  +1  -1  -1  -1  -1  -1  -1  -1  -1  +1  +1  +1  +1  +1  -1  +1  -1  +1  -1  -1  +1  +1  +1  -1  +1  +1  +1  +1  +1  -1  +1  +1  -1  +1  -1  +1  -1  -1  -1  -1  -1  +1  -1  -1  -1  -1  -1  +1  +1  +1  +1  -1  -1  +1  +1  -1  -1  +1  -1  -1  +1  -1  -1  -1  +1  +1  -1  -1  +1  -1  -1  -1  -1  -1  +1  +1  -1  +1  -1  +1  +1  -1  +1  -1  -1  -1  -1  -1  -1  +1  -1  -1  -1  -1  +1  +1  +1  -1  +1  +1  -1  -1  +1  -1  -1  -1  +1  +1  +1  -1  +1  -1  -1  -1  +1  +1  -1  +1  +1  -1  +1  +1  +1  +1  +1  +1  +1  +1  -1  -1  -1  -1  +1  +1  -1  +1  -1  +1  -1  +1  -1  +1  -1  -1  +1  -1  +1  -1  -1  -1  -1  -1  -1  +1  +1  -1  +1  +1  +1  -1  +1  -1  +1  +1  +1  -1  -1  -1  -1  -1  -1  +1  -1  +1  -1  -1  -1  +1  -1  +1  -1  -1  +1  -1  +1  +1  -1  -1  +1  +1  -1  -1  -1  +1  +1  +1  -1  +1  +1  -1  -1  +1  +1  +1  -1  +1  -1  +1  +1  -1  -1  -1  -1  -1  +1  +1  +1  +1  -1  +1  -1  +1  -1  -1  -1  +1  -1  +1  +1  -1  +1  +1  +1  -1  -1  +1  +1  +1    -1  +1  +1  -1  +1  +1  +1  +1  -1 ]</a:t>
            </a:r>
          </a:p>
          <a:p>
            <a:pPr marL="0" indent="0">
              <a:lnSpc>
                <a:spcPct val="70000"/>
              </a:lnSpc>
            </a:pPr>
            <a:endParaRPr lang="en-US" altLang="zh-CN" sz="1000" b="0" dirty="0" smtClean="0"/>
          </a:p>
        </p:txBody>
      </p:sp>
    </p:spTree>
    <p:extLst>
      <p:ext uri="{BB962C8B-B14F-4D97-AF65-F5344CB8AC3E}">
        <p14:creationId xmlns:p14="http://schemas.microsoft.com/office/powerpoint/2010/main" val="2792888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bstrac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is contribution proposes </a:t>
            </a:r>
            <a:r>
              <a:rPr lang="en-US" altLang="zh-CN" dirty="0" smtClean="0"/>
              <a:t>4x </a:t>
            </a:r>
            <a:r>
              <a:rPr lang="en-US" altLang="zh-CN" dirty="0"/>
              <a:t>EHT-LTFs sequences </a:t>
            </a:r>
            <a:r>
              <a:rPr lang="en-US" altLang="zh-CN" dirty="0" smtClean="0"/>
              <a:t>for</a:t>
            </a:r>
          </a:p>
          <a:p>
            <a:r>
              <a:rPr lang="en-US" altLang="zh-CN" dirty="0" smtClean="0"/>
              <a:t>320/160+160MHz</a:t>
            </a:r>
            <a:r>
              <a:rPr lang="en-US" altLang="zh-CN" dirty="0"/>
              <a:t>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399146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799" y="1981200"/>
            <a:ext cx="7770813" cy="4113213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altLang="zh-CN" b="0" dirty="0" smtClean="0"/>
              <a:t>In [1], the 320MHz/160+160MHz 4x EHT-LTF sequences has been proposed without considering the punctured 240MHz/160MHz+80MHz transmission.</a:t>
            </a:r>
            <a:br>
              <a:rPr lang="en-US" altLang="zh-CN" b="0" dirty="0" smtClean="0"/>
            </a:br>
            <a:endParaRPr lang="en-US" altLang="zh-CN" b="0" dirty="0" smtClean="0"/>
          </a:p>
          <a:p>
            <a:pPr marL="0">
              <a:spcBef>
                <a:spcPts val="0"/>
              </a:spcBef>
            </a:pPr>
            <a:r>
              <a:rPr lang="en-US" altLang="zh-CN" b="0" dirty="0" smtClean="0"/>
              <a:t>In this contribution</a:t>
            </a:r>
            <a:r>
              <a:rPr lang="en-US" altLang="zh-CN" b="0" dirty="0"/>
              <a:t>, the 320MHz/160+160MHz </a:t>
            </a:r>
            <a:r>
              <a:rPr lang="en-US" altLang="zh-CN" b="0" dirty="0" smtClean="0"/>
              <a:t>4x EHT-LTF sequences are </a:t>
            </a:r>
            <a:r>
              <a:rPr lang="en-US" altLang="zh-CN" b="0" dirty="0"/>
              <a:t>proposed considering the punctured 240MHz/160MHz+80MHz transmission.</a:t>
            </a:r>
          </a:p>
          <a:p>
            <a:pPr marL="0">
              <a:spcBef>
                <a:spcPts val="0"/>
              </a:spcBef>
            </a:pP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57101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7197037"/>
              </p:ext>
            </p:extLst>
          </p:nvPr>
        </p:nvGraphicFramePr>
        <p:xfrm>
          <a:off x="403776" y="2132013"/>
          <a:ext cx="8334860" cy="24419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3024"/>
                <a:gridCol w="533400"/>
                <a:gridCol w="479976"/>
                <a:gridCol w="510624"/>
                <a:gridCol w="427281"/>
                <a:gridCol w="520050"/>
                <a:gridCol w="520050"/>
                <a:gridCol w="520050"/>
                <a:gridCol w="520051"/>
                <a:gridCol w="520051"/>
                <a:gridCol w="520050"/>
                <a:gridCol w="520050"/>
                <a:gridCol w="520050"/>
                <a:gridCol w="520051"/>
                <a:gridCol w="520051"/>
                <a:gridCol w="520051"/>
              </a:tblGrid>
              <a:tr h="285922"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  <a:tc gridSpan="15"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4x EHT-LTF Full</a:t>
                      </a:r>
                      <a:r>
                        <a:rPr lang="en-US" altLang="zh-CN" sz="1600" baseline="0" dirty="0" smtClean="0"/>
                        <a:t> bandwidth &amp; </a:t>
                      </a:r>
                      <a:r>
                        <a:rPr lang="en-US" altLang="zh-CN" sz="1600" dirty="0" smtClean="0"/>
                        <a:t>PP &amp; MRU Patterns</a:t>
                      </a:r>
                      <a:endParaRPr lang="zh-CN" alt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</a:tr>
              <a:tr h="7927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5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+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RU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*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RU2*99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*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3*996+RU4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*996</a:t>
                      </a:r>
                    </a:p>
                  </a:txBody>
                  <a:tcPr/>
                </a:tc>
              </a:tr>
              <a:tr h="11770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umber of type consider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36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16</a:t>
                      </a:r>
                      <a:r>
                        <a:rPr lang="zh-CN" altLang="en-US" sz="1100" dirty="0" smtClean="0">
                          <a:solidFill>
                            <a:schemeClr val="dk1"/>
                          </a:solidFill>
                        </a:rPr>
                        <a:t>*</a:t>
                      </a: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8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2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*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2*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1033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sign Method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ption 1: </a:t>
            </a:r>
            <a:r>
              <a:rPr lang="en-US" altLang="zh-CN" dirty="0"/>
              <a:t>Based on partial of 80MHz </a:t>
            </a:r>
            <a:r>
              <a:rPr lang="en-US" altLang="zh-CN" dirty="0" smtClean="0"/>
              <a:t>EHT-LTF [3-4]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400" i="1" u="sng" dirty="0" smtClean="0"/>
              <a:t>For 4x, repeating </a:t>
            </a:r>
            <a:r>
              <a:rPr lang="en-US" altLang="zh-CN" sz="1400" i="1" u="sng" dirty="0"/>
              <a:t>11ax 80MHz LTF sequences and apply the coefficient value on the first - fifth part of 80MHz LTF</a:t>
            </a:r>
            <a:r>
              <a:rPr lang="en-US" altLang="zh-CN" sz="1400" i="1" u="sng" dirty="0" smtClean="0"/>
              <a:t>.</a:t>
            </a:r>
            <a:endParaRPr lang="en-US" altLang="zh-CN" dirty="0" smtClean="0"/>
          </a:p>
          <a:p>
            <a:r>
              <a:rPr lang="en-US" altLang="zh-CN" dirty="0" smtClean="0"/>
              <a:t>Option 2: </a:t>
            </a:r>
            <a:r>
              <a:rPr lang="en-US" altLang="zh-CN" dirty="0"/>
              <a:t>New Sequences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400" i="1" u="sng" dirty="0"/>
              <a:t>Not using 11ax 80MHz </a:t>
            </a:r>
            <a:r>
              <a:rPr lang="en-US" altLang="zh-CN" sz="1400" i="1" u="sng" dirty="0" smtClean="0"/>
              <a:t>4x </a:t>
            </a:r>
            <a:r>
              <a:rPr lang="en-US" altLang="zh-CN" sz="1400" i="1" u="sng" dirty="0"/>
              <a:t>LTF sequences to construct the 320MHz/160+160MHz </a:t>
            </a:r>
            <a:r>
              <a:rPr lang="en-US" altLang="zh-CN" sz="1400" i="1" u="sng" dirty="0" smtClean="0"/>
              <a:t>4x </a:t>
            </a:r>
            <a:r>
              <a:rPr lang="en-US" altLang="zh-CN" sz="1400" i="1" u="sng" dirty="0"/>
              <a:t>LTF sequences.</a:t>
            </a:r>
          </a:p>
          <a:p>
            <a:endParaRPr lang="en-US" altLang="zh-CN" sz="2000" b="0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85265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quences Design Consider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Optimized the PAPR of all RU </a:t>
            </a:r>
            <a:r>
              <a:rPr lang="en-US" altLang="zh-CN" sz="1800" b="0" dirty="0"/>
              <a:t>or aggregated RU size: page 4 &amp; </a:t>
            </a:r>
            <a:r>
              <a:rPr lang="en-US" altLang="zh-CN" sz="1800" b="0" dirty="0" smtClean="0"/>
              <a:t>5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Single stream pilot impact [5]: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b="0" dirty="0" smtClean="0"/>
              <a:t>Pilot position: passed </a:t>
            </a:r>
            <a:r>
              <a:rPr lang="en-US" altLang="zh-CN" sz="1400" b="0" dirty="0"/>
              <a:t>SPs </a:t>
            </a:r>
            <a:r>
              <a:rPr lang="en-US" altLang="zh-CN" sz="1400" b="0" dirty="0" smtClean="0"/>
              <a:t>[2]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dirty="0" smtClean="0"/>
              <a:t>P matrices:</a:t>
            </a:r>
          </a:p>
          <a:p>
            <a:pPr marL="457200" lvl="1" indent="0"/>
            <a:endParaRPr lang="en-US" altLang="zh-CN" sz="1400" b="0" dirty="0"/>
          </a:p>
          <a:p>
            <a:r>
              <a:rPr lang="en-US" altLang="zh-CN" sz="1800" b="0" dirty="0"/>
              <a:t>                         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25551"/>
              </p:ext>
            </p:extLst>
          </p:nvPr>
        </p:nvGraphicFramePr>
        <p:xfrm>
          <a:off x="722312" y="3808808"/>
          <a:ext cx="1603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3" imgW="1600200" imgH="914400" progId="Equation.DSMT4">
                  <p:embed/>
                </p:oleObj>
              </mc:Choice>
              <mc:Fallback>
                <p:oleObj name="Equation" r:id="rId3" imgW="1600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" y="3808808"/>
                        <a:ext cx="16033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96511"/>
              </p:ext>
            </p:extLst>
          </p:nvPr>
        </p:nvGraphicFramePr>
        <p:xfrm>
          <a:off x="6553200" y="4000888"/>
          <a:ext cx="1247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00888"/>
                        <a:ext cx="1247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103698"/>
              </p:ext>
            </p:extLst>
          </p:nvPr>
        </p:nvGraphicFramePr>
        <p:xfrm>
          <a:off x="2873375" y="3579813"/>
          <a:ext cx="29432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7" imgW="2946240" imgH="1396800" progId="Equation.DSMT4">
                  <p:embed/>
                </p:oleObj>
              </mc:Choice>
              <mc:Fallback>
                <p:oleObj name="Equation" r:id="rId7" imgW="29462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579813"/>
                        <a:ext cx="29432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75902"/>
              </p:ext>
            </p:extLst>
          </p:nvPr>
        </p:nvGraphicFramePr>
        <p:xfrm>
          <a:off x="3886200" y="5210175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9" imgW="1143000" imgH="203040" progId="Equation.DSMT4">
                  <p:embed/>
                </p:oleObj>
              </mc:Choice>
              <mc:Fallback>
                <p:oleObj name="Equation" r:id="rId9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10175"/>
                        <a:ext cx="11430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065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3899" y="360617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320MHz 4x EHT-LTF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3899" y="1309603"/>
            <a:ext cx="3768695" cy="442998"/>
          </a:xfrm>
        </p:spPr>
        <p:txBody>
          <a:bodyPr/>
          <a:lstStyle/>
          <a:p>
            <a:r>
              <a:rPr lang="en-US" altLang="zh-CN" sz="1800" dirty="0" smtClean="0"/>
              <a:t>Option 1: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>
          <a:xfrm>
            <a:off x="4121676" y="6505857"/>
            <a:ext cx="528637" cy="363537"/>
          </a:xfrm>
        </p:spPr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矩形 6"/>
          <p:cNvSpPr/>
          <p:nvPr/>
        </p:nvSpPr>
        <p:spPr>
          <a:xfrm>
            <a:off x="1523205" y="1752601"/>
            <a:ext cx="6172200" cy="4013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1" fontAlgn="auto" hangingPunct="1">
              <a:lnSpc>
                <a:spcPts val="24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20MHz 4x </a:t>
            </a:r>
            <a:r>
              <a:rPr lang="en-US" altLang="zh-CN" sz="1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EHT-LTF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</a:rPr>
              <a:t>= [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4x </a:t>
            </a:r>
            <a:r>
              <a:rPr lang="en-US" altLang="zh-CN" sz="1200" dirty="0" smtClean="0">
                <a:solidFill>
                  <a:schemeClr val="tx1"/>
                </a:solidFill>
              </a:rPr>
              <a:t>,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4x </a:t>
            </a:r>
            <a:r>
              <a:rPr lang="en-US" altLang="zh-CN" sz="1200" dirty="0" smtClean="0">
                <a:solidFill>
                  <a:schemeClr val="tx1"/>
                </a:solidFill>
              </a:rPr>
              <a:t>,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4x </a:t>
            </a:r>
            <a:r>
              <a:rPr lang="en-US" altLang="zh-CN" sz="1200" dirty="0" smtClean="0">
                <a:solidFill>
                  <a:schemeClr val="tx1"/>
                </a:solidFill>
              </a:rPr>
              <a:t>, 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>
                <a:solidFill>
                  <a:schemeClr val="tx1"/>
                </a:solidFill>
              </a:rPr>
              <a:t>0</a:t>
            </a:r>
            <a:r>
              <a:rPr lang="en-US" altLang="zh-CN" sz="1200" baseline="-25000" dirty="0">
                <a:solidFill>
                  <a:schemeClr val="tx1"/>
                </a:solidFill>
              </a:rPr>
              <a:t>23</a:t>
            </a:r>
            <a:r>
              <a:rPr lang="en-US" altLang="zh-CN" sz="1200" dirty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</a:rPr>
              <a:t>,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</a:t>
            </a:r>
            <a:r>
              <a:rPr lang="en-US" altLang="zh-CN" sz="1200" dirty="0" smtClean="0">
                <a:solidFill>
                  <a:srgbClr val="0070C0"/>
                </a:solidFill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0</a:t>
            </a:r>
            <a:r>
              <a:rPr lang="en-US" altLang="zh-CN" sz="1200" baseline="-25000" dirty="0" smtClean="0">
                <a:solidFill>
                  <a:schemeClr val="tx1"/>
                </a:solidFill>
              </a:rPr>
              <a:t>23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4x </a:t>
            </a:r>
            <a:r>
              <a:rPr lang="en-US" altLang="zh-CN" sz="1200" dirty="0" smtClean="0">
                <a:solidFill>
                  <a:schemeClr val="tx1"/>
                </a:solidFill>
              </a:rPr>
              <a:t>, 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0</a:t>
            </a:r>
            <a:r>
              <a:rPr lang="en-US" altLang="zh-CN" sz="1200" baseline="-25000" dirty="0" smtClean="0">
                <a:solidFill>
                  <a:schemeClr val="tx1"/>
                </a:solidFill>
              </a:rPr>
              <a:t>23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4x</a:t>
            </a:r>
            <a:r>
              <a:rPr lang="en-US" altLang="zh-CN" sz="1200" dirty="0" smtClean="0">
                <a:solidFill>
                  <a:schemeClr val="tx1"/>
                </a:solidFill>
              </a:rPr>
              <a:t> ,</a:t>
            </a:r>
            <a:r>
              <a:rPr lang="en-US" altLang="zh-CN" sz="1200" dirty="0" smtClean="0">
                <a:solidFill>
                  <a:srgbClr val="0070C0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4x</a:t>
            </a:r>
            <a:r>
              <a:rPr lang="en-US" altLang="zh-CN" sz="1200" dirty="0" smtClean="0">
                <a:solidFill>
                  <a:schemeClr val="tx1"/>
                </a:solidFill>
              </a:rPr>
              <a:t> , 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4x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];</a:t>
            </a:r>
          </a:p>
          <a:p>
            <a:pPr lvl="0"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here, Coefficient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=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 1 -1 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 -1 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-1 -1 -1 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-1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-1 </a:t>
            </a:r>
            <a:r>
              <a:rPr lang="en-US" altLang="zh-CN" sz="1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1 1 1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, </a:t>
            </a:r>
          </a:p>
          <a:p>
            <a:pPr lvl="0"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4x </a:t>
            </a:r>
            <a:r>
              <a:rPr lang="en-US" altLang="ko-KR" sz="1200" dirty="0" smtClean="0">
                <a:solidFill>
                  <a:schemeClr val="tx1"/>
                </a:solidFill>
              </a:rPr>
              <a:t>=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_4x </a:t>
            </a:r>
            <a:r>
              <a:rPr lang="en-US" altLang="ko-KR" sz="1200" dirty="0" smtClean="0">
                <a:solidFill>
                  <a:schemeClr val="tx1"/>
                </a:solidFill>
              </a:rPr>
              <a:t>(-500:-259),</a:t>
            </a:r>
          </a:p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4x </a:t>
            </a:r>
            <a:r>
              <a:rPr lang="en-US" altLang="ko-KR" sz="1200" dirty="0" smtClean="0">
                <a:solidFill>
                  <a:schemeClr val="tx1"/>
                </a:solidFill>
              </a:rPr>
              <a:t>=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_4x </a:t>
            </a:r>
            <a:r>
              <a:rPr lang="en-US" altLang="ko-KR" sz="1200" dirty="0" smtClean="0">
                <a:solidFill>
                  <a:schemeClr val="tx1"/>
                </a:solidFill>
              </a:rPr>
              <a:t>(-258:-17),</a:t>
            </a:r>
          </a:p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4x </a:t>
            </a:r>
            <a:r>
              <a:rPr lang="en-US" altLang="ko-KR" sz="1200" dirty="0" smtClean="0">
                <a:solidFill>
                  <a:schemeClr val="tx1"/>
                </a:solidFill>
              </a:rPr>
              <a:t>=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_4x </a:t>
            </a:r>
            <a:r>
              <a:rPr lang="en-US" altLang="ko-KR" sz="1200" dirty="0" smtClean="0">
                <a:solidFill>
                  <a:schemeClr val="tx1"/>
                </a:solidFill>
              </a:rPr>
              <a:t>(-16:16),</a:t>
            </a:r>
          </a:p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4x </a:t>
            </a:r>
            <a:r>
              <a:rPr lang="en-US" altLang="ko-KR" sz="1200" dirty="0" smtClean="0">
                <a:solidFill>
                  <a:schemeClr val="tx1"/>
                </a:solidFill>
              </a:rPr>
              <a:t>=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_4x </a:t>
            </a:r>
            <a:r>
              <a:rPr lang="en-US" altLang="ko-KR" sz="1200" dirty="0" smtClean="0">
                <a:solidFill>
                  <a:schemeClr val="tx1"/>
                </a:solidFill>
              </a:rPr>
              <a:t>17:258),</a:t>
            </a:r>
          </a:p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4x </a:t>
            </a:r>
            <a:r>
              <a:rPr lang="en-US" altLang="ko-KR" sz="1200" dirty="0" smtClean="0">
                <a:solidFill>
                  <a:schemeClr val="tx1"/>
                </a:solidFill>
              </a:rPr>
              <a:t>=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_4x </a:t>
            </a:r>
            <a:r>
              <a:rPr lang="en-US" altLang="ko-KR" sz="1200" dirty="0" smtClean="0">
                <a:solidFill>
                  <a:schemeClr val="tx1"/>
                </a:solidFill>
              </a:rPr>
              <a:t>(259:500),</a:t>
            </a:r>
            <a:endParaRPr lang="en-US" altLang="ko-KR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173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3899" y="360617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320MHz 4x EHT-LTF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3943" y="1048309"/>
            <a:ext cx="3768695" cy="442998"/>
          </a:xfrm>
        </p:spPr>
        <p:txBody>
          <a:bodyPr/>
          <a:lstStyle/>
          <a:p>
            <a:r>
              <a:rPr lang="en-US" altLang="zh-CN" sz="1800" dirty="0" smtClean="0"/>
              <a:t>Option 2A: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>
          <a:xfrm>
            <a:off x="4121676" y="6505857"/>
            <a:ext cx="528637" cy="363537"/>
          </a:xfrm>
        </p:spPr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C71180A7-BA33-8844-A444-2E0D4B3126D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17259" y="1529365"/>
                <a:ext cx="8763000" cy="456663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square" lIns="92160" tIns="46080" rIns="92160" bIns="4608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449263" rtl="0" eaLnBrk="1" fontAlgn="base" hangingPunct="1">
                  <a:spcBef>
                    <a:spcPts val="6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400" b="1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49263" rtl="0" eaLnBrk="1" fontAlgn="base" hangingPunct="1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000">
                    <a:solidFill>
                      <a:srgbClr val="000000"/>
                    </a:solidFill>
                    <a:latin typeface="+mn-lt"/>
                    <a:ea typeface="+mn-ea"/>
                  </a:defRPr>
                </a:lvl2pPr>
                <a:lvl3pPr marL="1143000" indent="-228600" algn="l" defTabSz="449263" rtl="0" eaLnBrk="1" fontAlgn="base" hangingPunct="1">
                  <a:spcBef>
                    <a:spcPts val="45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>
                    <a:solidFill>
                      <a:srgbClr val="000000"/>
                    </a:solidFill>
                    <a:latin typeface="+mn-lt"/>
                    <a:ea typeface="+mn-ea"/>
                  </a:defRPr>
                </a:lvl3pPr>
                <a:lvl4pPr marL="1600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4pPr>
                <a:lvl5pPr marL="20574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5pPr>
                <a:lvl6pPr marL="25146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6pPr>
                <a:lvl7pPr marL="29718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7pPr>
                <a:lvl8pPr marL="34290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8pPr>
                <a:lvl9pPr marL="3886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lnSpc>
                    <a:spcPct val="70000"/>
                  </a:lnSpc>
                </a:pPr>
                <a:r>
                  <a:rPr lang="en-US" altLang="zh-CN" sz="1400" kern="0" dirty="0" smtClean="0"/>
                  <a:t>LTF320M_4x = 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[ C(1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2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3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4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5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6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7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8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 ];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b="0" kern="0" dirty="0" smtClean="0"/>
                  <a:t>where</a:t>
                </a:r>
                <a:r>
                  <a:rPr lang="en-US" altLang="zh-CN" sz="1100" kern="0" dirty="0" smtClean="0"/>
                  <a:t>, </a:t>
                </a:r>
                <a:r>
                  <a:rPr lang="en-US" altLang="zh-CN" sz="1100" b="0" kern="0" dirty="0" smtClean="0"/>
                  <a:t>C</a:t>
                </a:r>
                <a:r>
                  <a:rPr lang="en-US" altLang="zh-CN" sz="1100" kern="0" dirty="0" smtClean="0"/>
                  <a:t> =[ 1     </a:t>
                </a:r>
                <a:r>
                  <a:rPr lang="en-US" altLang="zh-CN" sz="1100" kern="0" dirty="0"/>
                  <a:t>1    </a:t>
                </a:r>
                <a:r>
                  <a:rPr lang="en-US" altLang="zh-CN" sz="1100" kern="0" dirty="0" smtClean="0"/>
                  <a:t>1    </a:t>
                </a:r>
                <a:r>
                  <a:rPr lang="en-US" altLang="zh-CN" sz="1100" kern="0" dirty="0"/>
                  <a:t>-1    </a:t>
                </a:r>
                <a:r>
                  <a:rPr lang="en-US" altLang="zh-CN" sz="1100" kern="0" dirty="0" smtClean="0"/>
                  <a:t>-1     -1     -1     </a:t>
                </a:r>
                <a:r>
                  <a:rPr lang="en-US" altLang="zh-CN" sz="1100" kern="0" dirty="0"/>
                  <a:t>1</a:t>
                </a:r>
                <a:r>
                  <a:rPr lang="en-US" altLang="zh-CN" sz="1100" kern="0" dirty="0" smtClean="0"/>
                  <a:t>]</a:t>
                </a:r>
                <a:r>
                  <a:rPr lang="en-US" altLang="zh-CN" sz="1100" b="0" kern="0" dirty="0" smtClean="0"/>
                  <a:t>,</a:t>
                </a:r>
                <a:r>
                  <a:rPr lang="en-US" altLang="zh-CN" sz="1100" kern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1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𝐋𝐓𝐅𝟖𝟎𝐌</m:t>
                        </m:r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𝟒𝐱</m:t>
                        </m:r>
                      </m:e>
                      <m:sub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𝟓𝟎𝟎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𝟓𝟎𝟎</m:t>
                        </m:r>
                      </m:sub>
                    </m:sSub>
                  </m:oMath>
                </a14:m>
                <a:r>
                  <a:rPr lang="en-US" sz="1100" kern="0" dirty="0" smtClean="0"/>
                  <a:t>=[</a:t>
                </a:r>
                <a:r>
                  <a:rPr lang="en-US" altLang="zh-CN" sz="1100" kern="0" dirty="0" smtClean="0"/>
                  <a:t>LTF80M_4x_left,</a:t>
                </a:r>
                <a:r>
                  <a:rPr lang="en-US" altLang="zh-CN" sz="1100" kern="0" dirty="0"/>
                  <a:t> </a:t>
                </a:r>
                <a:r>
                  <a:rPr lang="en-US" altLang="zh-CN" sz="1100" b="0" kern="0" dirty="0"/>
                  <a:t>zeros(1,5)</a:t>
                </a:r>
                <a:r>
                  <a:rPr lang="en-US" altLang="zh-CN" sz="1100" kern="0" dirty="0"/>
                  <a:t>, </a:t>
                </a:r>
                <a:r>
                  <a:rPr lang="en-US" altLang="zh-CN" sz="1100" kern="0" dirty="0" smtClean="0"/>
                  <a:t>LTF80M_4x_right</a:t>
                </a:r>
                <a:r>
                  <a:rPr lang="en-US" sz="1100" kern="0" dirty="0" smtClean="0"/>
                  <a:t>]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kern="0" dirty="0"/>
                  <a:t>LTF80M_4x_left </a:t>
                </a:r>
                <a:r>
                  <a:rPr lang="en-US" sz="1100" b="0" kern="0" dirty="0" smtClean="0"/>
                  <a:t>=[+</a:t>
                </a:r>
                <a:r>
                  <a:rPr lang="en-US" sz="1100" b="0" kern="0" dirty="0"/>
                  <a:t>1  -1  -1  -1  -1  +1  -1  -1  +1  -1  -1  -1  +1  +1  -1  -1  -1  +1  -1  -1  +1  -1  +1  +1  +1  -1  +1  -1  +1  -1  -1  -1  -1  +1  +1  +1  +1  +1  -1  -1  +1  -1  +1  -1  -1  -1  +1  +1  -1  -1  +1  -1  -1  -1  +1  +1  +1  -1  -1  +1  +1  -1  -1  +1  -1  +1  +1  -1  +1  -1  +1  +1  +1  -1  +1  -1  +1  +1  +1  +1  +1  +1  -1  -1  -1  +1  -1  +1  -1  -1  -1  +1  -1  -1  +1  +1  +1  +1  +1  +1  -1  +1  -1  +1  +1  -1  +1  -1  +1  -1  +1  -1  +1  -1  -1  +1  +1  +1  +1  -1  -1  -1  -1  -1  -1  -1  -1  +1  -1  -1  +1  -1  -1  +1  +1  +1  -1  +1  -1  -1  -1  +1  +1  +1  -1  +1  +1  -1  -1  +1  -1  -1  -1  +1  +1  +1  +1  -1  +1  +1  +1  +1  +1  +1  -1  +1  -1  -1  +1  -1  +1  -1  -1  +1  +1  +1  +1  +1  -1  +1  +1  -1  -1  +1  +1  +1  -1  +1  +1  -1  +1  +1  -1  -1  +1  +1  -1  -1  -1  -1  +1  +1  +1  +1  +1  -1  +1  +1  +1  +1  +1  -1  +1  -1  +1  -1  -1  +1  -1  -1  -1  -1  -1  +1  -1  -1  -1  +1  +1  -1  +1  -1  +1  -1  -1  -1  -1  -1  +1  +1  +1  +1  -1  +1  -1  -1  +1  +1  -1  -1  -1  +1  +1  +1  +1  +1  -1  +1  -1  +1  -1  -1  +1  +1  +1  -1  +1  +1  +1  +1  +1  -1  +1  +1  -1  +1  -1  +1  -1  -1  -1  -1  -1  +1  -1  -1  -1  -1  -1  +1  +1  +1  +1  -1  -1  +1  +1  -1  -1  +1  -1  -1  +1  -1  -1  -1  +1  +1  -1  -1  +1  -1  -1  -1  -1  -1  +1  +1  -1  +1  -1  +1  +1  -1  +1  -1  -1  -1  -1  -1  -1  +1  -1  -1  -1  -1  +1  +1  +1  -1  +1  +1  -1  -1  +1  -1  -1  -1  +1  +1  +1  -1  +1  -1  +1  -1  -1  -1  +1  -1  +1  -1  +1  -1  -1  -1  +1  -1  -1  +1  -1  +1  +1  -1  -1  -1  +1  +1  -1  -1  -1  -1  +1  -1  +1  +1  -1  +1  -1  +1  +1  +1  +1  +1  +1  -1  -1  +1  -1  -1  -1  +1  -1  +1  -1  -1  -1  +1  +1  +1  +1  +1  +1  -1  +1  -1  +1  +1  +1  -1  +1  -1  +1  +1  -1  +1  -1  -1  +1  +1  -1  -1  +1  +1  +1  -1  -1  -1  +1  -1  -1  +1  +1  -1  -1  -1  +1  -1  +1  -1  -1  +1  +1  +1  +1  +1  -1  -1  -1  -1  +1  -1  +1  -1  +1  +1  +1  -1  +1  -1  -1  +1  -1  -1  -1  +1  +1  -1  -1  -1  +1  -1  -1  +1  -1  -1  -1  -1  +1  -1  +1  +1  -1  -1  -1  +1  -1  -</a:t>
                </a:r>
                <a:r>
                  <a:rPr lang="en-US" sz="1100" b="0" kern="0" dirty="0" smtClean="0"/>
                  <a:t>1]</a:t>
                </a:r>
                <a:endParaRPr lang="en-US" sz="1100" b="0" kern="0" dirty="0"/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kern="0" dirty="0" smtClean="0"/>
                  <a:t>LTF80M_4x_right</a:t>
                </a:r>
                <a:r>
                  <a:rPr lang="en-US" altLang="zh-CN" sz="900" kern="0" dirty="0" smtClean="0"/>
                  <a:t> </a:t>
                </a:r>
                <a:r>
                  <a:rPr lang="en-US" altLang="zh-CN" sz="1100" b="0" kern="0" dirty="0" smtClean="0"/>
                  <a:t>=[ -</a:t>
                </a:r>
                <a:r>
                  <a:rPr lang="en-US" altLang="zh-CN" sz="1100" b="0" kern="0" dirty="0"/>
                  <a:t>1  -1  +1  -1  +1  +1  +1  +1  +1  +1  -1  -1  -1  -1  +1  -1  -1  +1  -1  -1  -1  +1  +1  -1  -1  -1  +1  -1  -1  +1  -1  +1  +1  +1  -1  +1  -1  +1  -1  -1  -1  -1  +1  +1  +1  +1  +1  -1  -1  +1  -1  +1  -1  -1  -1  +1  +1  -1  -1  +1  -1  -1  -1  +1  +1  +1  -1  -1  +1  +1  -1  -1  +1  -1  +1  +1  -1  +1  -1  +1  +1  +1  -1  +1  -1  +1  +1  +1  +1  +1  +1  -1  -1  -1  +1  -1  +1  -1  -1  -1  +1  -1  -1  +1  +1  +1  +1  +1  +1  -1  +1  -1  +1  +1  -1  +1  -1  -1  -1  -1  +1  +1  -1  -1  -1  +1  +1  -1  +1  -1  -1  +1  -1  -1  -1  +1  -1  +1  -1  +1  -1  -1  -1  +1  -1  +1  -1  +1  +1  +1  -1  -1  -1  +1  -1  -1  +1  +1  -1  +1  +1  +1  -1  -1  -1  -1  +1  -1  -1  -1  -1  -1  -1  +1  -1  +1  +1  -1  +1  -1  +1  +1  -1  -1  -1  -1  -1  +1  -1  -1  +1  +1  -1  -1  -1  +1  -1  -1  +1  -1  -1  +1  +1  -1  -1  +1  +1  +1  +1  -1  -1  -1  -1  -1  +1  -1  -1  -1  -1  -1  +1  -1  +1  -1  +1  +1  -1  +1  +1  +1  +1  +1  -1  +1  +1  +1  -1  -1  +1  -1  +1  -1  +1  +1  +1  +1  +1  -1  -1  -1  +1  +1  -1  -1  -1  -1  -1  -1  -1  -1  +1  +1  +1  +1  +1  -1  +1  -1  +1  -1  -1  +1  +1  +1  -1  +1  +1  +1  +1  +1  -1  +1  +1  -1  +1  -1  +1  -1  -1  -1  -1  -1  +1  -1  -1  -1  -1  -1  +1  +1  +1  +1  -1  -1  +1  +1  -1  -1  +1  -1  -1  +1  -1  -1  -1  +1  +1  -1  -1  +1  -1  -1  -1  -1  -1  +1  +1  -1  +1  -1  +1  +1  -1  +1  -1  -1  -1  -1  -1  -1  +1  -1  -1  -1  -1  +1  +1  +1  -1  +1  +1  -1  -1  +1  -1  -1  -1  +1  +1  +1  -1  +1  -1  -1  -1  +1  +1  -1  +1  +1  -1  +1  +1  +1  +1  +1  +1  +1  +1  -1  -1  -1  -1  +1  +1  -1  +1  -1  +1  -1  +1  -1  +1  -1  -1  +1  -1  +1  -1  -1  -1  -1  -1  -1  +1  +1  -1  +1  +1  +1  -1  +1  -1  +1  +1  +1  -1  -1  -1  -1  -1  -1  +1  -1  +1  -1  -1  -1  +1  -1  +1  -1  -1  +1  -1  +1  +1  -1  -1  +1  +1  -1  -1  -1  +1  +1  +1  -1  +1  +1  -1  -1  +1  +1  +1  -1  +1  -1  +1  +1  -1  -1  -1  -1  -1  +1  +1  +1  +1  -1  +1  -1  +1  -1  -1  -1  +1  -1  +1  +1  -1  +1  +1  +1  -1  -1  +1  +1  +1  -1  +1  +1  -1  +1  +1  +1  +1  -1 </a:t>
                </a:r>
                <a:r>
                  <a:rPr lang="en-US" altLang="zh-CN" sz="1100" b="0" kern="0" dirty="0" smtClean="0"/>
                  <a:t>]</a:t>
                </a:r>
                <a:endParaRPr lang="en-US" altLang="zh-CN" sz="1100" b="0" dirty="0" smtClean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71180A7-BA33-8844-A444-2E0D4B312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259" y="1529365"/>
                <a:ext cx="8763000" cy="4566635"/>
              </a:xfrm>
              <a:prstGeom prst="rect">
                <a:avLst/>
              </a:prstGeom>
              <a:blipFill rotWithShape="0">
                <a:blip r:embed="rId2"/>
                <a:stretch>
                  <a:fillRect l="-209" t="-1602" r="-556"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5417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3899" y="360617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320MHz 4x EHT-LTF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7259" y="1115799"/>
            <a:ext cx="3768695" cy="442998"/>
          </a:xfrm>
        </p:spPr>
        <p:txBody>
          <a:bodyPr/>
          <a:lstStyle/>
          <a:p>
            <a:r>
              <a:rPr lang="en-US" altLang="zh-CN" sz="1800" dirty="0" smtClean="0"/>
              <a:t>Option 2B: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>
          <a:xfrm>
            <a:off x="4121676" y="6505857"/>
            <a:ext cx="528637" cy="363537"/>
          </a:xfrm>
        </p:spPr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C71180A7-BA33-8844-A444-2E0D4B3126D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17259" y="1558797"/>
                <a:ext cx="8763000" cy="456663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square" lIns="92160" tIns="46080" rIns="92160" bIns="4608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449263" rtl="0" eaLnBrk="1" fontAlgn="base" hangingPunct="1">
                  <a:spcBef>
                    <a:spcPts val="6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400" b="1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49263" rtl="0" eaLnBrk="1" fontAlgn="base" hangingPunct="1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000">
                    <a:solidFill>
                      <a:srgbClr val="000000"/>
                    </a:solidFill>
                    <a:latin typeface="+mn-lt"/>
                    <a:ea typeface="+mn-ea"/>
                  </a:defRPr>
                </a:lvl2pPr>
                <a:lvl3pPr marL="1143000" indent="-228600" algn="l" defTabSz="449263" rtl="0" eaLnBrk="1" fontAlgn="base" hangingPunct="1">
                  <a:spcBef>
                    <a:spcPts val="45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>
                    <a:solidFill>
                      <a:srgbClr val="000000"/>
                    </a:solidFill>
                    <a:latin typeface="+mn-lt"/>
                    <a:ea typeface="+mn-ea"/>
                  </a:defRPr>
                </a:lvl3pPr>
                <a:lvl4pPr marL="1600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4pPr>
                <a:lvl5pPr marL="20574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5pPr>
                <a:lvl6pPr marL="25146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6pPr>
                <a:lvl7pPr marL="29718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7pPr>
                <a:lvl8pPr marL="34290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8pPr>
                <a:lvl9pPr marL="3886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lnSpc>
                    <a:spcPct val="70000"/>
                  </a:lnSpc>
                </a:pPr>
                <a:r>
                  <a:rPr lang="en-US" altLang="zh-CN" sz="1400" kern="0" dirty="0" smtClean="0"/>
                  <a:t>LTF320M_4x = 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[ C(1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2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3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4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5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6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7)*</a:t>
                </a:r>
                <a:r>
                  <a:rPr lang="en-US" altLang="zh-CN" sz="1400" kern="0" dirty="0" smtClean="0"/>
                  <a:t>LTF80M_4x_left</a:t>
                </a:r>
                <a:r>
                  <a:rPr lang="en-US" altLang="zh-CN" sz="1400" b="0" kern="0" dirty="0" smtClean="0"/>
                  <a:t>, zeros(1,5), C(8)*</a:t>
                </a:r>
                <a:r>
                  <a:rPr lang="en-US" altLang="zh-CN" sz="1400" kern="0" dirty="0" smtClean="0"/>
                  <a:t>LTF80M_4x_right</a:t>
                </a:r>
                <a:r>
                  <a:rPr lang="en-US" altLang="zh-CN" sz="1400" b="0" kern="0" dirty="0" smtClean="0"/>
                  <a:t> ];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b="0" kern="0" dirty="0" smtClean="0"/>
                  <a:t>where, C =[ </a:t>
                </a:r>
                <a:r>
                  <a:rPr lang="en-US" altLang="zh-CN" sz="1100" kern="0" dirty="0" smtClean="0"/>
                  <a:t>1     </a:t>
                </a:r>
                <a:r>
                  <a:rPr lang="en-US" altLang="zh-CN" sz="1100" kern="0" dirty="0"/>
                  <a:t>1    </a:t>
                </a:r>
                <a:r>
                  <a:rPr lang="en-US" altLang="zh-CN" sz="1100" kern="0" dirty="0" smtClean="0"/>
                  <a:t>1    </a:t>
                </a:r>
                <a:r>
                  <a:rPr lang="en-US" altLang="zh-CN" sz="1100" kern="0" dirty="0"/>
                  <a:t>-1    </a:t>
                </a:r>
                <a:r>
                  <a:rPr lang="en-US" altLang="zh-CN" sz="1100" kern="0" dirty="0" smtClean="0"/>
                  <a:t>1     </a:t>
                </a:r>
                <a:r>
                  <a:rPr lang="en-US" altLang="zh-CN" sz="1100" kern="0" dirty="0"/>
                  <a:t>1     </a:t>
                </a:r>
                <a:r>
                  <a:rPr lang="en-US" altLang="zh-CN" sz="1100" kern="0" dirty="0" smtClean="0"/>
                  <a:t>-1     </a:t>
                </a:r>
                <a:r>
                  <a:rPr lang="en-US" altLang="zh-CN" sz="1100" kern="0" dirty="0"/>
                  <a:t>1</a:t>
                </a:r>
                <a:r>
                  <a:rPr lang="en-US" altLang="zh-CN" sz="1100" b="0" kern="0" dirty="0" smtClean="0"/>
                  <a:t>],</a:t>
                </a:r>
                <a:r>
                  <a:rPr lang="en-US" altLang="zh-CN" sz="1100" kern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1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𝐋𝐓𝐅𝟖𝟎𝐌</m:t>
                        </m:r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𝟒𝐱</m:t>
                        </m:r>
                      </m:e>
                      <m:sub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𝟓𝟎𝟎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𝟓𝟎𝟎</m:t>
                        </m:r>
                      </m:sub>
                    </m:sSub>
                  </m:oMath>
                </a14:m>
                <a:r>
                  <a:rPr lang="en-US" sz="1100" kern="0" dirty="0" smtClean="0"/>
                  <a:t>=[</a:t>
                </a:r>
                <a:r>
                  <a:rPr lang="en-US" altLang="zh-CN" sz="1100" kern="0" dirty="0" smtClean="0"/>
                  <a:t>LTF80M_4x_left</a:t>
                </a:r>
                <a:r>
                  <a:rPr lang="en-US" altLang="zh-CN" sz="1100" b="0" kern="0" dirty="0" smtClean="0"/>
                  <a:t>,</a:t>
                </a:r>
                <a:r>
                  <a:rPr lang="en-US" altLang="zh-CN" sz="1100" b="0" kern="0" dirty="0"/>
                  <a:t> zeros(1,5), </a:t>
                </a:r>
                <a:r>
                  <a:rPr lang="en-US" altLang="zh-CN" sz="1100" kern="0" dirty="0" smtClean="0"/>
                  <a:t>LTF80M_4x_right</a:t>
                </a:r>
                <a:r>
                  <a:rPr lang="en-US" sz="1100" kern="0" dirty="0" smtClean="0"/>
                  <a:t>]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kern="0" dirty="0"/>
                  <a:t>LTF80M_4x_left </a:t>
                </a:r>
                <a:r>
                  <a:rPr lang="en-US" sz="1100" b="0" kern="0" dirty="0" smtClean="0"/>
                  <a:t>=[</a:t>
                </a:r>
                <a:r>
                  <a:rPr lang="en-US" altLang="zh-CN" sz="1100" b="0" dirty="0" smtClean="0"/>
                  <a:t>-</a:t>
                </a:r>
                <a:r>
                  <a:rPr lang="en-US" altLang="zh-CN" sz="1100" b="0" dirty="0"/>
                  <a:t>1  -1  -1  +1  +1  -1  +1  +1  +1  -1  -1  +1  +1  +1  +1  +1  -1  +1  +1  -1  -1  -1  -1  -1  +1  -1  +1  -1  +1  +1  +1  -1  -1  -1  +1  -1  +1  +1  -1  +1  -1  -1  +1  +1  +1  -1  +1  -1  -1  -1  -1  -1  -1  -1  +1  +1  -1  -1  -1  +1  +1  -1  -1  -1  -1  -1  +1  +1  +1  -1  +1  -1  +1  -1  +1  +1  -1  +1  +1  -1  +1  -1  -1  -1  -1  -1  +1  +1  -1  +1  -1  +1  -1  -1  +1  +1  -1  -1  -1  -1  -1  +1  -1  -1  +1  +1  -1  +1  +1  -1  +1  -1  -1  +1  +1  -1  -1  +1  -1  -1  -1  +1  -1  +1  -1  -1  -1  -1  +1  +1  +1  +1  +1  +1  +1  -1  +1  +1  -1  -1  -1  +1  -1  -1  +1  +1  -1  +1  -1  +1  +1  +1  -1  -1  +1  -1  +1  -1  -1  -1  -1  -1  -1  +1  -1  -1  +1  -1  -1  -1  -1  +1  +1  +1  +1  -1  -1  +1  -1  -1  -1  -1  +1  -1  +1  -1  +1  -1  -1  +1  +1  -1  +1  +1  -1  -1  +1  -1  +1  -1  -1  +1  -1  -1  -1  -1  -1  -1  -1  +1  +1  +1  -1  -1  -1  -1  +1  -1  +1  -1  -1  +1  +1  +1  +1  +1  +1  -1  -1  +1  +1  -1  +1  -1  +1  +1  +1  -1  -1  +1  +1  +1  +1  +1  -1  +1  -1  -1  +1  +1  -1  -1  +1  +1  +1  -1  +1  -1  +1  +1  -1  -1  +1  +1  +1  +1  +1  +1  -1  -1  +1  -1  +1  -1  -1  -1  -1  +1  +1  +1  -1  -1  -1  -1  -1  -1  -1  +1  -1  -1  +1  -1  +1  -1  -1  +1  +1  -1  +1  +1  -1  -1  +1  -1  +1  -1  +1  -1  -1  -1  -1  +1  -1  -1  +1  +1  +1  +1  -1  -1  -1  -1  +1  -1  -1  +1  -1  -1  -1  -1  -1  -1  +1  -1  +1  -1  -1  +1  +1  +1  -1  +1  -1  +1  +1  -1  -1  +1  -1  -1  -1  +1  +1  -1  -1  -1  +1  +1  -1  +1  +1  -1  +1  -1  -1  +1  +1  +1  -1  +1  -1  +1  -1  +1  -1  -1  -1  -1  -1  -1  -1  +1  +1  -1  -1  +1  +1  -1  +1  +1  +1  +1  +1  -1  -1  +1  +1  -1  +1  -1  +1  -1  -1  +1  +1  +1  +1  +1  -1  +1  -1  -1  +1  -1  -1  +1  -1  +1  -1  +1  -1  -1  -1  +1  +1  +1  +1  +1  -1  -1  +1  +1  +1  -1  -1  +1  +1  +1  +1  +1  +1  +1  -1  +1  -1  -1  -1  +1  +1  -1  +1  -1  -1  +1  -1  +1  +1  +1  -1  -1  -1  +1  -1  +1  -1  +1  +1  +1  +1  +1  -1  -1  +1  -1  -1  -1  -1  -1  +1  +1  -1  -1  -1  +1  -1  -1  +1  +1  +1  -1  +1  -1  +1  -1  +1  +1  +1  +1 </a:t>
                </a:r>
                <a:r>
                  <a:rPr lang="en-US" altLang="zh-CN" sz="1100" b="0" dirty="0" smtClean="0"/>
                  <a:t>]</a:t>
                </a:r>
                <a:endParaRPr lang="en-US" altLang="zh-CN" sz="1100" b="0" dirty="0"/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kern="0" dirty="0" smtClean="0"/>
                  <a:t>LTF80M_4x_right</a:t>
                </a:r>
                <a:r>
                  <a:rPr lang="en-US" altLang="zh-CN" sz="900" kern="0" dirty="0" smtClean="0"/>
                  <a:t> </a:t>
                </a:r>
                <a:r>
                  <a:rPr lang="en-US" altLang="zh-CN" sz="1100" b="0" kern="0" dirty="0" smtClean="0"/>
                  <a:t>=[  +1  +1  +1  -1  -1  +1  -1  -1  -1  +1  +1  +1  -1  -1  +1  -1  -1  -1  +1  +1  -1  -1  -1  -1  -1  +1  -1  -1  +1  +1  +1  +1  +1  -1  +1  -1  +1  -1  -1  -1  +1  +1  +1  -1  +1  -1  -1  +1  -1  +1  +1  -1  -1  -1  +1  -1  +1  +1  +1  +1  +1  +1  +1  -1  -1  +1  +1  +1  -1  -1  +1  +1  +1  +1  +1  -1  -1  -1  +1  -1  +1  -1  +1  -1  -1  +1  -1  -1  +1  -1  +1  +1  +1  +1  +1  -1  -1  +1  -1  +1  -1  +1  +1  -1  -1  +1  +1  +1  +1  +1  -1  +1  +1  -1  -1  +1  +1  -1  -1  -1  -1  -1  -1  -1  +1  -1  +1  -1  +1  -1  +1  +1  +1  -1  -1  +1  -1  +1  +1  -1  +1  +1  -1  -1  -1  +1  +1  -1  -1  -1  +1  -1  -1  +1  +1  -1  +1  -1  +1  +1  +1  -1  -1  +1  -1  +1  -1  -1  -1  -1  -1  -1  +1  -1  -1  +1  -1  -1  -1  -1  +1  +1  +1  +1  -1  -1  +1  -1  -1  -1  -1  +1  -1  +1  -1  +1  -1  -1  +1  +1  -1  +1  +1  -1  -1  +1  -1  +1  -1  -1  +1  -1  -1  -1  -1  -1  -1  -1  +1  +1  +1  -1  -1  -1  -1  +1  -1  +1  -1  -1  +1  +1  +1  +1  +1  +1  -1  -1  +1  +1  -1  +1  -1  +1  +1  +1  -1  -1  +1  +1  -1  -1  +1  +1  -1  +1  -1  -1  -1  +1  +1  -1  -1  -1  +1  -1  +1  -1  -1  +1  +1  -1  -1  -1  -1  -1  -1  +1  +1  -1  +1  -1  +1  +1  +1  +1  -1  -1  -1  +1  +1  +1  +1  +1  +1  +1  -1  +1  +1  -1  +1  -1  +1  +1  -1  -1  +1  -1  -1  +1  +1  -1  +1  -1  +1  -1  +1  +1  +1  +1  -1  +1  +1  -1  -1  -1  -1  +1  +1  +1  +1  -1  +1  +1  -1  +1  +1  +1  +1  +1  +1  -1  +1  -1  +1  +1  -1  -1  -1  +1  -1  +1  -1  -1  +1  +1  -1  +1  +1  +1  -1  -1  +1  -1  -1  -1  -1  -1  -1  -1  +1  +1  +1  +1  -1  +1  -1  +1  +1  +1  -1  +1  +1  -1  -1  +1  +1  -1  +1  -1  -1  +1  -1  -1  +1  +1  -1  +1  +1  +1  +1  +1  -1  -1  +1  +1  -1  +1  -1  +1  -1  -1  +1  +1  +1  +1  +1  -1  +1  -1  -1  +1  -1  -1  +1  -1  +1  -1  +1  -1  -1  -1  +1  +1  +1  +1  +1  -1  -1  +1  +1  +1  -1  -1  +1  +1  +1  +1  +1  +1  +1  -1  +1  -1  -1  -1  +1  +1  -1  +1  -1  -1  +1  -1  +1  +1  +1  -1  -1  -1  +1  -1  +1  -1  +1  +1  +1  +1  +1  -1  -1  +1  -1  -1  -1  -1  -1  +1  +1  -1  -1  -1  +1  -1  -1  +1  +1  +1 ]</a:t>
                </a:r>
                <a:endParaRPr lang="en-US" altLang="zh-CN" sz="1100" b="0" dirty="0" smtClean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71180A7-BA33-8844-A444-2E0D4B312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259" y="1558797"/>
                <a:ext cx="8763000" cy="4566635"/>
              </a:xfrm>
              <a:prstGeom prst="rect">
                <a:avLst/>
              </a:prstGeom>
              <a:blipFill rotWithShape="0">
                <a:blip r:embed="rId2"/>
                <a:stretch>
                  <a:fillRect l="-209" t="-1602" r="-556"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1272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9_主题1">
  <a:themeElements>
    <a:clrScheme name="default 5">
      <a:dk1>
        <a:srgbClr val="000000"/>
      </a:dk1>
      <a:lt1>
        <a:srgbClr val="FFFFFF"/>
      </a:lt1>
      <a:dk2>
        <a:srgbClr val="990000"/>
      </a:dk2>
      <a:lt2>
        <a:srgbClr val="B2B2B2"/>
      </a:lt2>
      <a:accent1>
        <a:srgbClr val="FFCC66"/>
      </a:accent1>
      <a:accent2>
        <a:srgbClr val="FFCC99"/>
      </a:accent2>
      <a:accent3>
        <a:srgbClr val="FFFFFF"/>
      </a:accent3>
      <a:accent4>
        <a:srgbClr val="000000"/>
      </a:accent4>
      <a:accent5>
        <a:srgbClr val="FFE2B8"/>
      </a:accent5>
      <a:accent6>
        <a:srgbClr val="E7B98A"/>
      </a:accent6>
      <a:hlink>
        <a:srgbClr val="FF9900"/>
      </a:hlink>
      <a:folHlink>
        <a:srgbClr val="990000"/>
      </a:folHlink>
    </a:clrScheme>
    <a:fontScheme name="default">
      <a:majorFont>
        <a:latin typeface="FrutigerNext LT Medium"/>
        <a:ea typeface="华文细黑"/>
        <a:cs typeface="宋体"/>
      </a:majorFont>
      <a:minorFont>
        <a:latin typeface="FrutigerNext LT Medium"/>
        <a:ea typeface="华文细黑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solidFill>
            <a:schemeClr val="tx1"/>
          </a:solidFill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CC9900"/>
          </a:buClr>
          <a:buSzTx/>
          <a:buFont typeface="Wingdings" pitchFamily="2" charset="2"/>
          <a:buChar char="n"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ln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990000"/>
        </a:dk2>
        <a:lt2>
          <a:srgbClr val="808080"/>
        </a:lt2>
        <a:accent1>
          <a:srgbClr val="99CCFF"/>
        </a:accent1>
        <a:accent2>
          <a:srgbClr val="669900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5C8A00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99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7B95C"/>
        </a:accent6>
        <a:hlink>
          <a:srgbClr val="FF99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99CCCC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FF99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FFCA"/>
        </a:accent5>
        <a:accent6>
          <a:srgbClr val="8AB9B9"/>
        </a:accent6>
        <a:hlink>
          <a:srgbClr val="0099CC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7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0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1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 (2)</Template>
  <TotalTime>74813</TotalTime>
  <Words>3102</Words>
  <Application>Microsoft Office PowerPoint</Application>
  <PresentationFormat>全屏显示(4:3)</PresentationFormat>
  <Paragraphs>435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31" baseType="lpstr">
      <vt:lpstr>Arial Unicode MS</vt:lpstr>
      <vt:lpstr>FrutigerNext LT Bold</vt:lpstr>
      <vt:lpstr>FrutigerNext LT Medium</vt:lpstr>
      <vt:lpstr>MS Gothic</vt:lpstr>
      <vt:lpstr>MS PGothic</vt:lpstr>
      <vt:lpstr>黑体</vt:lpstr>
      <vt:lpstr>华文细黑</vt:lpstr>
      <vt:lpstr>宋体</vt:lpstr>
      <vt:lpstr>Arial</vt:lpstr>
      <vt:lpstr>Calibri</vt:lpstr>
      <vt:lpstr>Cambria Math</vt:lpstr>
      <vt:lpstr>Times New Roman</vt:lpstr>
      <vt:lpstr>Wingdings</vt:lpstr>
      <vt:lpstr>Office Theme</vt:lpstr>
      <vt:lpstr>9_主题1</vt:lpstr>
      <vt:lpstr>1_Office Theme</vt:lpstr>
      <vt:lpstr>Equation</vt:lpstr>
      <vt:lpstr>4x EHT-LTFs Sequences Design</vt:lpstr>
      <vt:lpstr>Abstract</vt:lpstr>
      <vt:lpstr>Introduction</vt:lpstr>
      <vt:lpstr>Introduction</vt:lpstr>
      <vt:lpstr>Design Methods</vt:lpstr>
      <vt:lpstr>Sequences Design Considerations</vt:lpstr>
      <vt:lpstr>320MHz 4x EHT-LTF </vt:lpstr>
      <vt:lpstr>320MHz 4x EHT-LTF </vt:lpstr>
      <vt:lpstr>320MHz 4x EHT-LTF </vt:lpstr>
      <vt:lpstr>New Sequences Simulation Results:</vt:lpstr>
      <vt:lpstr>New Sequences Simulation Results:</vt:lpstr>
      <vt:lpstr>Conclusion</vt:lpstr>
      <vt:lpstr>Reference</vt:lpstr>
      <vt:lpstr>Straw Poll 1</vt:lpstr>
    </vt:vector>
  </TitlesOfParts>
  <Company>Huawei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oordination in EHT</dc:title>
  <dc:creator>Dandan Liang（Huawei）</dc:creator>
  <cp:lastModifiedBy>liuchenchen</cp:lastModifiedBy>
  <cp:revision>1696</cp:revision>
  <cp:lastPrinted>1601-01-01T00:00:00Z</cp:lastPrinted>
  <dcterms:created xsi:type="dcterms:W3CDTF">2015-10-31T00:33:08Z</dcterms:created>
  <dcterms:modified xsi:type="dcterms:W3CDTF">2020-10-15T06:25:33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nyO1n/ORmkgXt/wn+Jc7Kw5tqFYq6Ydqn1lLdodRHwwANupTJzwYmNC7trbbirESBV/qmAXB
/LsSIB4PAlFKDu2p/P6sYfZoRE5N1WtmFxCeKXAnkTdeYwRc6uSKNkUIf6BqWoPcLJQac+VH
c7awlxuRD5XbDtT8z9s2D2xKXEqyhldu/q2SnflgzQwIuwKVpZWs83SfHq/zo/3r8SiFboSh
MqySGOqV3u1k9WJdsy</vt:lpwstr>
  </property>
  <property fmtid="{D5CDD505-2E9C-101B-9397-08002B2CF9AE}" pid="3" name="_2015_ms_pID_7253431">
    <vt:lpwstr>97um+xgwTthnnIog//R1zmjtKBaJfWqqjixXYTEYEmtkwU70Obdsjn
GkZjbNbLLC4kCrdoU023bBDalf7rUABRYjOeybNh4d7V35CWIsjgROzskvSzz/DB/WuguV87
USWDUiL7UoBGUszwkR4JeZQ3o+cMXJ2Cefp6kG2MiBg4vWkmzEoi6tADvgHUj+jbmgvXG4/e
bScKKdMk8R+CZIyLJV55QdTFS81/H9UwGKNR</vt:lpwstr>
  </property>
  <property fmtid="{D5CDD505-2E9C-101B-9397-08002B2CF9AE}" pid="4" name="_2015_ms_pID_7253432">
    <vt:lpwstr>f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602548896</vt:lpwstr>
  </property>
</Properties>
</file>